
<file path=[Content_Types].xml><?xml version="1.0" encoding="utf-8"?>
<Types xmlns="http://schemas.openxmlformats.org/package/2006/content-types">
  <Default Extension="png" ContentType="image/png"/>
  <Default Extension="wmf" ContentType="image/x-wmf"/>
  <Default Extension="xml" ContentType="application/xml"/>
  <Default Extension="rels" ContentType="application/vnd.openxmlformats-package.relationships+xml"/>
  <Override PartName="/word/endnotes.xml" ContentType="application/vnd.openxmlformats-officedocument.wordprocessingml.endnotes+xml"/>
  <Override PartName="/word/theme/theme1.xml" ContentType="application/vnd.openxmlformats-officedocument.theme+xml"/>
  <Override PartName="/word/footnotes.xml" ContentType="application/vnd.openxmlformats-officedocument.wordprocessingml.footnotes+xml"/>
  <Override PartName="/word/webSettings.xml" ContentType="application/vnd.openxmlformats-officedocument.wordprocessingml.webSettings+xml"/>
  <Override PartName="/word/document.xml" ContentType="application/vnd.openxmlformats-officedocument.wordprocessingml.document.main+xml"/>
  <Override PartName="/word/media/image3.wmf" ContentType="image/x-wmf"/>
  <Override PartName="/word/media/image3.png" ContentType="image/png"/>
  <Override PartName="/docProps/app.xml" ContentType="application/vnd.openxmlformats-officedocument.extended-properties+xml"/>
  <Override PartName="/word/media/image2.wmf" ContentType="image/x-wmf"/>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media/image2.png" ContentType="image/png"/>
  <Override PartName="/word/media/image1.wmf" ContentType="image/x-wmf"/>
  <Override PartName="/word/media/image1.png" ContentType="image/png"/>
  <Override PartName="/word/styles.xml" ContentType="application/vnd.openxmlformats-officedocument.wordprocessingml.styles+xml"/>
  <Override PartName="/docProps/core.xml" ContentType="application/vnd.openxmlformats-package.core-properties+xml"/>
  <Override PartName="/word/footer1.xml" ContentType="application/vnd.openxmlformats-officedocument.wordprocessingml.footer+xml"/>
  <Override PartName="/word/media/image4.png" ContentType="image/png"/>
</Types>
</file>

<file path=_rels/.rels><?xml version="1.0" encoding="UTF-8" standalone="yes"?><Relationships xmlns="http://schemas.openxmlformats.org/package/2006/relationships"><Relationship Id="rId2" Type="http://schemas.openxmlformats.org/officeDocument/2006/relationships/extended-properties" Target="docProps/app.xml" /><Relationship Id="rId1" Type="http://schemas.openxmlformats.org/package/2006/relationships/metadata/core-properties" Target="docProps/core.xml" /><Relationship Id="rId0" Type="http://schemas.openxmlformats.org/officeDocument/2006/relationships/officeDocument" Target="word/document.xml" /></Relationships>
</file>

<file path=word/document.xml><?xml version="1.0" encoding="utf-8"?>
<w:document xmlns:wps="http://schemas.microsoft.com/office/word/2010/wordprocessingShape" xmlns:wne="http://schemas.microsoft.com/office/word/2006/wordml" xmlns:wpi="http://schemas.microsoft.com/office/word/2010/wordprocessingInk" xmlns:w16se="http://schemas.microsoft.com/office/word/2015/wordml/symex" xmlns:w16cid="http://schemas.microsoft.com/office/word/2016/wordml/cid" xmlns:w16cex="http://schemas.microsoft.com/office/word/2018/wordml/cex" xmlns:w15="http://schemas.microsoft.com/office/word/2012/wordml" xmlns:wp14="http://schemas.microsoft.com/office/word/2010/wordprocessingDrawing" xmlns:v="urn:schemas-microsoft-com:vml" xmlns:o="urn:schemas-microsoft-com:office:office" xmlns:am3d="http://schemas.microsoft.com/office/drawing/2017/model3d" xmlns:aink="http://schemas.microsoft.com/office/drawing/2016/ink" xmlns:cx8="http://schemas.microsoft.com/office/drawing/2016/5/14/chartex" xmlns:cx6="http://schemas.microsoft.com/office/drawing/2016/5/12/chartex" xmlns:w10="urn:schemas-microsoft-com:office:word" xmlns:wpg="http://schemas.microsoft.com/office/word/2010/wordprocessingGroup" xmlns:cx4="http://schemas.microsoft.com/office/drawing/2016/5/10/chartex" xmlns:mc="http://schemas.openxmlformats.org/markup-compatibility/2006" xmlns:wp="http://schemas.openxmlformats.org/drawingml/2006/wordprocessingDrawing" xmlns:r="http://schemas.openxmlformats.org/officeDocument/2006/relationships" xmlns:cx5="http://schemas.microsoft.com/office/drawing/2016/5/11/chartex" xmlns:m="http://schemas.openxmlformats.org/officeDocument/2006/math" xmlns:cx3="http://schemas.microsoft.com/office/drawing/2016/5/9/chartex" xmlns:wpc="http://schemas.microsoft.com/office/word/2010/wordprocessingCanvas" xmlns:w16sdtdh="http://schemas.microsoft.com/office/word/2020/wordml/sdtdatahash" xmlns:w16du="http://schemas.microsoft.com/office/word/2023/wordml/word16du" xmlns:w14="http://schemas.microsoft.com/office/word/2010/wordml" xmlns:oel="http://schemas.microsoft.com/office/2019/extlst" xmlns:w16="http://schemas.microsoft.com/office/word/2018/wordml" xmlns:cx1="http://schemas.microsoft.com/office/drawing/2015/9/8/chartex" xmlns:cx="http://schemas.microsoft.com/office/drawing/2014/chartex" xmlns:w="http://schemas.openxmlformats.org/wordprocessingml/2006/main" xmlns:cx7="http://schemas.microsoft.com/office/drawing/2016/5/13/chartex" xmlns:cx2="http://schemas.microsoft.com/office/drawing/2015/10/21/chartex" mc:Ignorable="w14 w15 w16se w16cid w16 w16cex w16sdtdh wp14">
  <w:body>
    <w:p w14:paraId="458C21C9" w14:textId="77777777" w:rsidR="007C48D5" w:rsidRDefault="007C48D5" w:rsidP="007C48D5">
      <w:pPr>
        <w:jc w:val="center"/>
        <w:spacing w:line="480" w:lineRule="auto"/>
        <w:rPr>
          <w:b w:val="1"/>
          <w:sz w:val="32"/>
          <w:bCs/>
          <w:szCs w:val="32"/>
        </w:rPr>
      </w:pPr>
    </w:p>
    <w:p w14:paraId="0BA32C14" w14:textId="77777777" w:rsidR="007C48D5" w:rsidRDefault="007C48D5" w:rsidP="007C48D5">
      <w:pPr>
        <w:jc w:val="center"/>
        <w:spacing w:line="480" w:lineRule="auto"/>
        <w:rPr>
          <w:b w:val="1"/>
          <w:sz w:val="32"/>
          <w:bCs/>
          <w:szCs w:val="32"/>
        </w:rPr>
      </w:pPr>
    </w:p>
    <w:p w14:paraId="30CBD8C0" w14:textId="77777777" w:rsidR="007C48D5" w:rsidRDefault="007C48D5" w:rsidP="007C48D5">
      <w:pPr>
        <w:jc w:val="center"/>
        <w:spacing w:line="480" w:lineRule="auto"/>
        <w:rPr>
          <w:b w:val="1"/>
          <w:sz w:val="32"/>
          <w:bCs/>
          <w:szCs w:val="32"/>
        </w:rPr>
      </w:pPr>
    </w:p>
    <w:p w14:paraId="1D32CF99" w14:textId="77777777" w:rsidR="007C48D5" w:rsidRDefault="007C48D5" w:rsidP="007C48D5">
      <w:pPr>
        <w:jc w:val="center"/>
        <w:spacing w:line="480" w:lineRule="auto"/>
        <w:rPr>
          <w:b w:val="1"/>
          <w:sz w:val="32"/>
          <w:bCs/>
          <w:szCs w:val="32"/>
        </w:rPr>
      </w:pPr>
    </w:p>
    <w:p w14:paraId="25AEA64F" w14:textId="77777777" w:rsidR="007C48D5" w:rsidRDefault="007C48D5" w:rsidP="007C48D5">
      <w:pPr>
        <w:jc w:val="center"/>
        <w:spacing w:line="480" w:lineRule="auto"/>
        <w:rPr>
          <w:b w:val="1"/>
          <w:sz w:val="32"/>
          <w:bCs/>
          <w:szCs w:val="32"/>
        </w:rPr>
      </w:pPr>
    </w:p>
    <w:p w14:paraId="10E81D82" w14:textId="045B8580" w:rsidR="007C48D5" w:rsidRPr="007C48D5" w:rsidRDefault="007C48D5" w:rsidP="007C48D5">
      <w:pPr>
        <w:jc w:val="center"/>
        <w:spacing w:line="360" w:lineRule="auto"/>
        <w:rPr>
          <w:b w:val="1"/>
          <w:sz w:val="32"/>
          <w:bCs/>
          <w:szCs w:val="32"/>
        </w:rPr>
      </w:pPr>
      <w:r w:rsidRPr="007C48D5">
        <w:rPr>
          <w:b w:val="1"/>
          <w:sz w:val="32"/>
          <w:bCs/>
          <w:szCs w:val="32"/>
        </w:rPr>
        <w:t>The Association Between Urbanization and Water Chemistry Parameters</w:t>
      </w:r>
    </w:p>
    <w:p w14:paraId="33C0C4AA" w14:textId="77777777" w:rsidR="007C48D5" w:rsidRPr="007C48D5" w:rsidRDefault="007C48D5" w:rsidP="007C48D5">
      <w:pPr>
        <w:jc w:val="center"/>
        <w:spacing w:line="360" w:lineRule="auto"/>
        <w:rPr>
          <w:b w:val="1"/>
          <w:sz w:val="32"/>
          <w:bCs/>
          <w:szCs w:val="32"/>
        </w:rPr>
      </w:pPr>
    </w:p>
    <w:p w14:paraId="05458FB1" w14:textId="77777777" w:rsidR="007C48D5" w:rsidRPr="007C48D5" w:rsidRDefault="007C48D5" w:rsidP="007C48D5">
      <w:pPr>
        <w:jc w:val="center"/>
        <w:spacing w:line="360" w:lineRule="auto"/>
        <w:rPr>
          <w:sz w:val="28"/>
          <w:szCs w:val="28"/>
        </w:rPr>
      </w:pPr>
      <w:r w:rsidRPr="007C48D5">
        <w:rPr>
          <w:sz w:val="28"/>
          <w:szCs w:val="28"/>
        </w:rPr>
        <w:t>G11 AP Statistics</w:t>
      </w:r>
    </w:p>
    <w:p w14:paraId="5E7280A3" w14:textId="58A63C49" w:rsidR="0023475A" w:rsidRDefault="007C48D5" w:rsidP="007C48D5">
      <w:pPr>
        <w:jc w:val="center"/>
        <w:spacing w:line="360" w:lineRule="auto"/>
        <w:rPr>
          <w:sz w:val="28"/>
          <w:szCs w:val="28"/>
        </w:rPr>
      </w:pPr>
      <w:r w:rsidRPr="007C48D5">
        <w:rPr>
          <w:sz w:val="28"/>
          <w:szCs w:val="28"/>
        </w:rPr>
        <w:t>Cheng (Paul) Ai</w:t>
      </w:r>
    </w:p>
    <w:p w14:paraId="6A9319F6" w14:textId="77777777" w:rsidR="00756BDB" w:rsidRDefault="00756BDB" w:rsidP="007C48D5">
      <w:pPr>
        <w:jc w:val="center"/>
        <w:spacing w:line="360" w:lineRule="auto"/>
        <w:rPr>
          <w:sz w:val="28"/>
          <w:szCs w:val="28"/>
        </w:rPr>
      </w:pPr>
    </w:p>
    <w:p w14:paraId="4F52701C" w14:textId="77777777" w:rsidR="00756BDB" w:rsidRDefault="00756BDB" w:rsidP="007C48D5">
      <w:pPr>
        <w:jc w:val="center"/>
        <w:spacing w:line="360" w:lineRule="auto"/>
        <w:rPr>
          <w:sz w:val="28"/>
          <w:szCs w:val="28"/>
        </w:rPr>
      </w:pPr>
    </w:p>
    <w:p w14:paraId="2D060A0A" w14:textId="77777777" w:rsidR="00756BDB" w:rsidRDefault="00756BDB" w:rsidP="007C48D5">
      <w:pPr>
        <w:jc w:val="center"/>
        <w:spacing w:line="360" w:lineRule="auto"/>
        <w:rPr>
          <w:sz w:val="28"/>
          <w:szCs w:val="28"/>
        </w:rPr>
      </w:pPr>
    </w:p>
    <w:p w14:paraId="523B8A34" w14:textId="77777777" w:rsidR="00756BDB" w:rsidRDefault="00756BDB" w:rsidP="007C48D5">
      <w:pPr>
        <w:jc w:val="center"/>
        <w:spacing w:line="360" w:lineRule="auto"/>
        <w:rPr>
          <w:sz w:val="28"/>
          <w:szCs w:val="28"/>
        </w:rPr>
      </w:pPr>
    </w:p>
    <w:p w14:paraId="7CD2CEEA" w14:textId="77777777" w:rsidR="00756BDB" w:rsidRDefault="00756BDB" w:rsidP="007C48D5">
      <w:pPr>
        <w:jc w:val="center"/>
        <w:spacing w:line="360" w:lineRule="auto"/>
        <w:rPr>
          <w:sz w:val="28"/>
          <w:szCs w:val="28"/>
        </w:rPr>
      </w:pPr>
    </w:p>
    <w:p w14:paraId="7212A6BA" w14:textId="77777777" w:rsidR="00756BDB" w:rsidRDefault="00756BDB" w:rsidP="007C48D5">
      <w:pPr>
        <w:jc w:val="center"/>
        <w:spacing w:line="360" w:lineRule="auto"/>
        <w:rPr>
          <w:sz w:val="28"/>
          <w:szCs w:val="28"/>
        </w:rPr>
      </w:pPr>
    </w:p>
    <w:p w14:paraId="35FFDCC1" w14:textId="77777777" w:rsidR="00756BDB" w:rsidRDefault="00756BDB" w:rsidP="007C48D5">
      <w:pPr>
        <w:jc w:val="center"/>
        <w:spacing w:line="360" w:lineRule="auto"/>
        <w:rPr>
          <w:sz w:val="28"/>
          <w:szCs w:val="28"/>
        </w:rPr>
      </w:pPr>
    </w:p>
    <w:p w14:paraId="1A1164A7" w14:textId="77777777" w:rsidR="00756BDB" w:rsidRDefault="00756BDB" w:rsidP="007C48D5">
      <w:pPr>
        <w:jc w:val="center"/>
        <w:spacing w:line="360" w:lineRule="auto"/>
        <w:rPr>
          <w:sz w:val="28"/>
          <w:szCs w:val="28"/>
        </w:rPr>
      </w:pPr>
    </w:p>
    <w:p w14:paraId="7FF7A3E8" w14:textId="77777777" w:rsidR="00756BDB" w:rsidRDefault="00756BDB" w:rsidP="007C48D5">
      <w:pPr>
        <w:jc w:val="center"/>
        <w:spacing w:line="360" w:lineRule="auto"/>
        <w:rPr>
          <w:sz w:val="28"/>
          <w:szCs w:val="28"/>
        </w:rPr>
      </w:pPr>
    </w:p>
    <w:p w14:paraId="7B12C47B" w14:textId="77777777" w:rsidR="00756BDB" w:rsidRDefault="00756BDB" w:rsidP="007C48D5">
      <w:pPr>
        <w:jc w:val="center"/>
        <w:spacing w:line="360" w:lineRule="auto"/>
        <w:rPr>
          <w:sz w:val="28"/>
          <w:szCs w:val="28"/>
        </w:rPr>
      </w:pPr>
    </w:p>
    <w:p w14:paraId="7C71D0E4" w14:textId="1399C52E" w:rsidR="00756BDB" w:rsidRDefault="00756BDB" w:rsidP="007C48D5">
      <w:pPr>
        <w:jc w:val="center"/>
        <w:spacing w:line="360" w:lineRule="auto"/>
        <w:rPr>
          <w:b w:val="1"/>
          <w:sz w:val="28"/>
          <w:bCs/>
          <w:szCs w:val="28"/>
        </w:rPr>
      </w:pPr>
      <w:r w:rsidRPr="00756BDB">
        <w:rPr>
          <w:b w:val="1"/>
          <w:sz w:val="28"/>
          <w:bCs/>
          <w:szCs w:val="28"/>
        </w:rPr>
        <w:lastRenderedPageBreak/>
      </w:r>
      <w:r w:rsidRPr="00756BDB">
        <w:rPr>
          <w:b w:val="1"/>
          <w:sz w:val="28"/>
          <w:bCs/>
          <w:szCs w:val="28"/>
        </w:rPr>
        <w:t>Abstract</w:t>
      </w:r>
    </w:p>
    <w:p w14:paraId="15AED748" w14:textId="77777777" w:rsidR="00756BDB" w:rsidRDefault="00756BDB" w:rsidP="007C48D5">
      <w:pPr>
        <w:jc w:val="center"/>
        <w:spacing w:line="360" w:lineRule="auto"/>
        <w:rPr>
          <w:b w:val="1"/>
          <w:sz w:val="28"/>
          <w:bCs/>
          <w:szCs w:val="28"/>
        </w:rPr>
      </w:pPr>
    </w:p>
    <w:p w14:paraId="769BA9B9" w14:textId="77777777" w:rsidR="00756BDB" w:rsidRDefault="00756BDB" w:rsidP="007C48D5">
      <w:pPr>
        <w:jc w:val="center"/>
        <w:spacing w:line="360" w:lineRule="auto"/>
        <w:rPr>
          <w:b w:val="1"/>
          <w:sz w:val="28"/>
          <w:bCs/>
          <w:szCs w:val="28"/>
        </w:rPr>
      </w:pPr>
    </w:p>
    <w:p w14:paraId="2601836A" w14:textId="77777777" w:rsidR="00756BDB" w:rsidRDefault="00756BDB" w:rsidP="007C48D5">
      <w:pPr>
        <w:jc w:val="center"/>
        <w:spacing w:line="360" w:lineRule="auto"/>
        <w:rPr>
          <w:b w:val="1"/>
          <w:sz w:val="28"/>
          <w:bCs/>
          <w:szCs w:val="28"/>
        </w:rPr>
      </w:pPr>
    </w:p>
    <w:p w14:paraId="64F2AD35" w14:textId="77777777" w:rsidR="00756BDB" w:rsidRDefault="00756BDB" w:rsidP="007C48D5">
      <w:pPr>
        <w:jc w:val="center"/>
        <w:spacing w:line="360" w:lineRule="auto"/>
        <w:rPr>
          <w:b w:val="1"/>
          <w:sz w:val="28"/>
          <w:bCs/>
          <w:szCs w:val="28"/>
        </w:rPr>
      </w:pPr>
    </w:p>
    <w:p w14:paraId="0ACBB2D0" w14:textId="77777777" w:rsidR="00756BDB" w:rsidRDefault="00756BDB" w:rsidP="007C48D5">
      <w:pPr>
        <w:jc w:val="center"/>
        <w:spacing w:line="360" w:lineRule="auto"/>
        <w:rPr>
          <w:b w:val="1"/>
          <w:sz w:val="28"/>
          <w:bCs/>
          <w:szCs w:val="28"/>
        </w:rPr>
      </w:pPr>
    </w:p>
    <w:p w14:paraId="2637C467" w14:textId="77777777" w:rsidR="00756BDB" w:rsidRDefault="00756BDB" w:rsidP="007C48D5">
      <w:pPr>
        <w:jc w:val="center"/>
        <w:spacing w:line="360" w:lineRule="auto"/>
        <w:rPr>
          <w:b w:val="1"/>
          <w:sz w:val="28"/>
          <w:bCs/>
          <w:szCs w:val="28"/>
        </w:rPr>
      </w:pPr>
    </w:p>
    <w:p w14:paraId="0EF292B2" w14:textId="77777777" w:rsidR="00756BDB" w:rsidRDefault="00756BDB" w:rsidP="007C48D5">
      <w:pPr>
        <w:jc w:val="center"/>
        <w:spacing w:line="360" w:lineRule="auto"/>
        <w:rPr>
          <w:b w:val="1"/>
          <w:sz w:val="28"/>
          <w:bCs/>
          <w:szCs w:val="28"/>
        </w:rPr>
      </w:pPr>
    </w:p>
    <w:p w14:paraId="148AAE77" w14:textId="77777777" w:rsidR="00756BDB" w:rsidRDefault="00756BDB" w:rsidP="007C48D5">
      <w:pPr>
        <w:jc w:val="center"/>
        <w:spacing w:line="360" w:lineRule="auto"/>
        <w:rPr>
          <w:b w:val="1"/>
          <w:sz w:val="28"/>
          <w:bCs/>
          <w:szCs w:val="28"/>
        </w:rPr>
      </w:pPr>
    </w:p>
    <w:p w14:paraId="51FBE09B" w14:textId="77777777" w:rsidR="00756BDB" w:rsidRDefault="00756BDB" w:rsidP="007C48D5">
      <w:pPr>
        <w:jc w:val="center"/>
        <w:spacing w:line="360" w:lineRule="auto"/>
        <w:rPr>
          <w:b w:val="1"/>
          <w:sz w:val="28"/>
          <w:bCs/>
          <w:szCs w:val="28"/>
        </w:rPr>
      </w:pPr>
    </w:p>
    <w:p w14:paraId="48D21EBD" w14:textId="77777777" w:rsidR="00756BDB" w:rsidRDefault="00756BDB" w:rsidP="007C48D5">
      <w:pPr>
        <w:jc w:val="center"/>
        <w:spacing w:line="360" w:lineRule="auto"/>
        <w:rPr>
          <w:b w:val="1"/>
          <w:sz w:val="28"/>
          <w:bCs/>
          <w:szCs w:val="28"/>
        </w:rPr>
      </w:pPr>
    </w:p>
    <w:p w14:paraId="4599E037" w14:textId="77777777" w:rsidR="00756BDB" w:rsidRDefault="00756BDB" w:rsidP="007C48D5">
      <w:pPr>
        <w:jc w:val="center"/>
        <w:spacing w:line="360" w:lineRule="auto"/>
        <w:rPr>
          <w:b w:val="1"/>
          <w:sz w:val="28"/>
          <w:bCs/>
          <w:szCs w:val="28"/>
        </w:rPr>
      </w:pPr>
    </w:p>
    <w:p w14:paraId="71CFB7B6" w14:textId="77777777" w:rsidR="00756BDB" w:rsidRDefault="00756BDB" w:rsidP="007C48D5">
      <w:pPr>
        <w:jc w:val="center"/>
        <w:spacing w:line="360" w:lineRule="auto"/>
        <w:rPr>
          <w:b w:val="1"/>
          <w:sz w:val="28"/>
          <w:bCs/>
          <w:szCs w:val="28"/>
        </w:rPr>
      </w:pPr>
    </w:p>
    <w:p w14:paraId="2FCF354D" w14:textId="77777777" w:rsidR="00756BDB" w:rsidRDefault="00756BDB" w:rsidP="007C48D5">
      <w:pPr>
        <w:jc w:val="center"/>
        <w:spacing w:line="360" w:lineRule="auto"/>
        <w:rPr>
          <w:b w:val="1"/>
          <w:sz w:val="28"/>
          <w:bCs/>
          <w:szCs w:val="28"/>
        </w:rPr>
      </w:pPr>
    </w:p>
    <w:p w14:paraId="203834FD" w14:textId="77777777" w:rsidR="00756BDB" w:rsidRDefault="00756BDB" w:rsidP="007C48D5">
      <w:pPr>
        <w:jc w:val="center"/>
        <w:spacing w:line="360" w:lineRule="auto"/>
        <w:rPr>
          <w:b w:val="1"/>
          <w:sz w:val="28"/>
          <w:bCs/>
          <w:szCs w:val="28"/>
        </w:rPr>
      </w:pPr>
    </w:p>
    <w:p w14:paraId="16E9DDC9" w14:textId="77777777" w:rsidR="00756BDB" w:rsidRDefault="00756BDB" w:rsidP="007C48D5">
      <w:pPr>
        <w:jc w:val="center"/>
        <w:spacing w:line="360" w:lineRule="auto"/>
        <w:rPr>
          <w:b w:val="1"/>
          <w:sz w:val="28"/>
          <w:bCs/>
          <w:szCs w:val="28"/>
        </w:rPr>
      </w:pPr>
    </w:p>
    <w:p w14:paraId="5F53B547" w14:textId="77777777" w:rsidR="00756BDB" w:rsidRDefault="00756BDB" w:rsidP="007C48D5">
      <w:pPr>
        <w:jc w:val="center"/>
        <w:spacing w:line="360" w:lineRule="auto"/>
        <w:rPr>
          <w:b w:val="1"/>
          <w:sz w:val="28"/>
          <w:bCs/>
          <w:szCs w:val="28"/>
        </w:rPr>
      </w:pPr>
    </w:p>
    <w:p w14:paraId="23FF4BB3" w14:textId="77777777" w:rsidR="00756BDB" w:rsidRDefault="00756BDB" w:rsidP="007C48D5">
      <w:pPr>
        <w:jc w:val="center"/>
        <w:spacing w:line="360" w:lineRule="auto"/>
        <w:rPr>
          <w:b w:val="1"/>
          <w:sz w:val="28"/>
          <w:bCs/>
          <w:szCs w:val="28"/>
        </w:rPr>
      </w:pPr>
    </w:p>
    <w:p w14:paraId="0DA02474" w14:textId="77777777" w:rsidR="00756BDB" w:rsidRDefault="00756BDB" w:rsidP="007C48D5">
      <w:pPr>
        <w:jc w:val="center"/>
        <w:spacing w:line="360" w:lineRule="auto"/>
        <w:rPr>
          <w:b w:val="1"/>
          <w:sz w:val="28"/>
          <w:bCs/>
          <w:szCs w:val="28"/>
        </w:rPr>
      </w:pPr>
    </w:p>
    <w:p w14:paraId="38B39F37" w14:textId="77777777" w:rsidR="00756BDB" w:rsidRDefault="00756BDB" w:rsidP="007C48D5">
      <w:pPr>
        <w:jc w:val="center"/>
        <w:spacing w:line="360" w:lineRule="auto"/>
        <w:rPr>
          <w:b w:val="1"/>
          <w:sz w:val="28"/>
          <w:bCs/>
          <w:szCs w:val="28"/>
        </w:rPr>
      </w:pPr>
    </w:p>
    <w:p w14:paraId="520FC579" w14:textId="77777777" w:rsidR="00756BDB" w:rsidRDefault="00756BDB" w:rsidP="007C48D5">
      <w:pPr>
        <w:jc w:val="center"/>
        <w:spacing w:line="360" w:lineRule="auto"/>
        <w:rPr>
          <w:b w:val="1"/>
          <w:sz w:val="28"/>
          <w:bCs/>
          <w:szCs w:val="28"/>
        </w:rPr>
      </w:pPr>
    </w:p>
    <w:p w14:paraId="1F36009E" w14:textId="77777777" w:rsidR="00756BDB" w:rsidRDefault="00756BDB" w:rsidP="007C48D5">
      <w:pPr>
        <w:jc w:val="center"/>
        <w:spacing w:line="360" w:lineRule="auto"/>
        <w:rPr>
          <w:b w:val="1"/>
          <w:sz w:val="28"/>
          <w:bCs/>
          <w:szCs w:val="28"/>
        </w:rPr>
      </w:pPr>
    </w:p>
    <w:p w14:paraId="3D9DDC74" w14:textId="1AB782F7" w:rsidR="00756BDB" w:rsidRDefault="00CF5EBA" w:rsidP="007C48D5">
      <w:pPr>
        <w:jc w:val="center"/>
        <w:spacing w:line="360" w:lineRule="auto"/>
        <w:rPr>
          <w:b w:val="1"/>
          <w:sz w:val="28"/>
          <w:bCs/>
          <w:szCs w:val="28"/>
        </w:rPr>
      </w:pPr>
      <w:r>
        <w:rPr>
          <w:b w:val="1"/>
          <w:sz w:val="28"/>
          <w:bCs/>
          <w:szCs w:val="28"/>
        </w:rPr>
        <w:lastRenderedPageBreak/>
      </w:r>
      <w:r>
        <w:rPr>
          <w:b w:val="1"/>
          <w:sz w:val="28"/>
          <w:bCs/>
          <w:szCs w:val="28"/>
        </w:rPr>
        <w:t>Content</w:t>
      </w:r>
    </w:p>
    <w:p w14:paraId="5387EB74" w14:textId="77777777" w:rsidR="00CF5EBA" w:rsidRDefault="00CF5EBA" w:rsidP="007C48D5">
      <w:pPr>
        <w:jc w:val="center"/>
        <w:spacing w:line="360" w:lineRule="auto"/>
        <w:rPr>
          <w:b w:val="1"/>
          <w:sz w:val="28"/>
          <w:bCs/>
          <w:szCs w:val="28"/>
        </w:rPr>
      </w:pPr>
    </w:p>
    <w:p w14:paraId="3925B2D1" w14:textId="77777777" w:rsidR="00CF5EBA" w:rsidRDefault="00CF5EBA" w:rsidP="007C48D5">
      <w:pPr>
        <w:jc w:val="center"/>
        <w:spacing w:line="360" w:lineRule="auto"/>
        <w:rPr>
          <w:b w:val="1"/>
          <w:sz w:val="28"/>
          <w:bCs/>
          <w:szCs w:val="28"/>
        </w:rPr>
      </w:pPr>
    </w:p>
    <w:p w14:paraId="0824E2B1" w14:textId="77777777" w:rsidR="00CF5EBA" w:rsidRDefault="00CF5EBA" w:rsidP="007C48D5">
      <w:pPr>
        <w:jc w:val="center"/>
        <w:spacing w:line="360" w:lineRule="auto"/>
        <w:rPr>
          <w:b w:val="1"/>
          <w:sz w:val="28"/>
          <w:bCs/>
          <w:szCs w:val="28"/>
        </w:rPr>
      </w:pPr>
    </w:p>
    <w:p w14:paraId="086ACE13" w14:textId="77777777" w:rsidR="00CF5EBA" w:rsidRDefault="00CF5EBA" w:rsidP="007C48D5">
      <w:pPr>
        <w:jc w:val="center"/>
        <w:spacing w:line="360" w:lineRule="auto"/>
        <w:rPr>
          <w:b w:val="1"/>
          <w:sz w:val="28"/>
          <w:bCs/>
          <w:szCs w:val="28"/>
        </w:rPr>
      </w:pPr>
    </w:p>
    <w:p w14:paraId="63FCD19E" w14:textId="77777777" w:rsidR="00CF5EBA" w:rsidRDefault="00CF5EBA" w:rsidP="007C48D5">
      <w:pPr>
        <w:jc w:val="center"/>
        <w:spacing w:line="360" w:lineRule="auto"/>
        <w:rPr>
          <w:b w:val="1"/>
          <w:sz w:val="28"/>
          <w:bCs/>
          <w:szCs w:val="28"/>
        </w:rPr>
      </w:pPr>
    </w:p>
    <w:p w14:paraId="7F00627A" w14:textId="77777777" w:rsidR="00CF5EBA" w:rsidRDefault="00CF5EBA" w:rsidP="007C48D5">
      <w:pPr>
        <w:jc w:val="center"/>
        <w:spacing w:line="360" w:lineRule="auto"/>
        <w:rPr>
          <w:b w:val="1"/>
          <w:sz w:val="28"/>
          <w:bCs/>
          <w:szCs w:val="28"/>
        </w:rPr>
      </w:pPr>
    </w:p>
    <w:p w14:paraId="37EBFF65" w14:textId="77777777" w:rsidR="00CF5EBA" w:rsidRDefault="00CF5EBA" w:rsidP="007C48D5">
      <w:pPr>
        <w:jc w:val="center"/>
        <w:spacing w:line="360" w:lineRule="auto"/>
        <w:rPr>
          <w:b w:val="1"/>
          <w:sz w:val="28"/>
          <w:bCs/>
          <w:szCs w:val="28"/>
        </w:rPr>
      </w:pPr>
    </w:p>
    <w:p w14:paraId="7C4B43BA" w14:textId="77777777" w:rsidR="00CF5EBA" w:rsidRDefault="00CF5EBA" w:rsidP="007C48D5">
      <w:pPr>
        <w:jc w:val="center"/>
        <w:spacing w:line="360" w:lineRule="auto"/>
        <w:rPr>
          <w:b w:val="1"/>
          <w:sz w:val="28"/>
          <w:bCs/>
          <w:szCs w:val="28"/>
        </w:rPr>
      </w:pPr>
    </w:p>
    <w:p w14:paraId="2E27E1A0" w14:textId="77777777" w:rsidR="00CF5EBA" w:rsidRDefault="00CF5EBA" w:rsidP="007C48D5">
      <w:pPr>
        <w:jc w:val="center"/>
        <w:spacing w:line="360" w:lineRule="auto"/>
        <w:rPr>
          <w:b w:val="1"/>
          <w:sz w:val="28"/>
          <w:bCs/>
          <w:szCs w:val="28"/>
        </w:rPr>
      </w:pPr>
    </w:p>
    <w:p w14:paraId="7CF7DDE6" w14:textId="77777777" w:rsidR="00CF5EBA" w:rsidRDefault="00CF5EBA" w:rsidP="007C48D5">
      <w:pPr>
        <w:jc w:val="center"/>
        <w:spacing w:line="360" w:lineRule="auto"/>
        <w:rPr>
          <w:b w:val="1"/>
          <w:sz w:val="28"/>
          <w:bCs/>
          <w:szCs w:val="28"/>
        </w:rPr>
      </w:pPr>
    </w:p>
    <w:p w14:paraId="05733443" w14:textId="77777777" w:rsidR="00CF5EBA" w:rsidRDefault="00CF5EBA" w:rsidP="007C48D5">
      <w:pPr>
        <w:jc w:val="center"/>
        <w:spacing w:line="360" w:lineRule="auto"/>
        <w:rPr>
          <w:b w:val="1"/>
          <w:sz w:val="28"/>
          <w:bCs/>
          <w:szCs w:val="28"/>
        </w:rPr>
      </w:pPr>
    </w:p>
    <w:p w14:paraId="76262022" w14:textId="77777777" w:rsidR="00CF5EBA" w:rsidRDefault="00CF5EBA" w:rsidP="007C48D5">
      <w:pPr>
        <w:jc w:val="center"/>
        <w:spacing w:line="360" w:lineRule="auto"/>
        <w:rPr>
          <w:b w:val="1"/>
          <w:sz w:val="28"/>
          <w:bCs/>
          <w:szCs w:val="28"/>
        </w:rPr>
      </w:pPr>
    </w:p>
    <w:p w14:paraId="69F94F93" w14:textId="77777777" w:rsidR="00CF5EBA" w:rsidRDefault="00CF5EBA" w:rsidP="007C48D5">
      <w:pPr>
        <w:jc w:val="center"/>
        <w:spacing w:line="360" w:lineRule="auto"/>
        <w:rPr>
          <w:b w:val="1"/>
          <w:sz w:val="28"/>
          <w:bCs/>
          <w:szCs w:val="28"/>
        </w:rPr>
      </w:pPr>
    </w:p>
    <w:p w14:paraId="5CA0D902" w14:textId="77777777" w:rsidR="00CF5EBA" w:rsidRDefault="00CF5EBA" w:rsidP="007C48D5">
      <w:pPr>
        <w:jc w:val="center"/>
        <w:spacing w:line="360" w:lineRule="auto"/>
        <w:rPr>
          <w:b w:val="1"/>
          <w:sz w:val="28"/>
          <w:bCs/>
          <w:szCs w:val="28"/>
        </w:rPr>
      </w:pPr>
    </w:p>
    <w:p w14:paraId="46937E40" w14:textId="77777777" w:rsidR="00CF5EBA" w:rsidRDefault="00CF5EBA" w:rsidP="007C48D5">
      <w:pPr>
        <w:jc w:val="center"/>
        <w:spacing w:line="360" w:lineRule="auto"/>
        <w:rPr>
          <w:b w:val="1"/>
          <w:sz w:val="28"/>
          <w:bCs/>
          <w:szCs w:val="28"/>
        </w:rPr>
      </w:pPr>
    </w:p>
    <w:p w14:paraId="15C5EB0F" w14:textId="77777777" w:rsidR="00CF5EBA" w:rsidRDefault="00CF5EBA" w:rsidP="007C48D5">
      <w:pPr>
        <w:jc w:val="center"/>
        <w:spacing w:line="360" w:lineRule="auto"/>
        <w:rPr>
          <w:b w:val="1"/>
          <w:sz w:val="28"/>
          <w:bCs/>
          <w:szCs w:val="28"/>
        </w:rPr>
      </w:pPr>
    </w:p>
    <w:p w14:paraId="334F2431" w14:textId="77777777" w:rsidR="00CF5EBA" w:rsidRDefault="00CF5EBA" w:rsidP="007C48D5">
      <w:pPr>
        <w:jc w:val="center"/>
        <w:spacing w:line="360" w:lineRule="auto"/>
        <w:rPr>
          <w:b w:val="1"/>
          <w:sz w:val="28"/>
          <w:bCs/>
          <w:szCs w:val="28"/>
        </w:rPr>
      </w:pPr>
    </w:p>
    <w:p w14:paraId="04728B01" w14:textId="77777777" w:rsidR="00CF5EBA" w:rsidRDefault="00CF5EBA" w:rsidP="007C48D5">
      <w:pPr>
        <w:jc w:val="center"/>
        <w:spacing w:line="360" w:lineRule="auto"/>
        <w:rPr>
          <w:b w:val="1"/>
          <w:sz w:val="28"/>
          <w:bCs/>
          <w:szCs w:val="28"/>
        </w:rPr>
      </w:pPr>
    </w:p>
    <w:p w14:paraId="1890D951" w14:textId="77777777" w:rsidR="00CF5EBA" w:rsidRDefault="00CF5EBA" w:rsidP="007C48D5">
      <w:pPr>
        <w:jc w:val="center"/>
        <w:spacing w:line="360" w:lineRule="auto"/>
        <w:rPr>
          <w:b w:val="1"/>
          <w:sz w:val="28"/>
          <w:bCs/>
          <w:szCs w:val="28"/>
        </w:rPr>
      </w:pPr>
    </w:p>
    <w:p w14:paraId="4701EAE5" w14:textId="77777777" w:rsidR="00CF5EBA" w:rsidRDefault="00CF5EBA" w:rsidP="007C48D5">
      <w:pPr>
        <w:jc w:val="center"/>
        <w:spacing w:line="360" w:lineRule="auto"/>
        <w:rPr>
          <w:b w:val="1"/>
          <w:sz w:val="28"/>
          <w:bCs/>
          <w:szCs w:val="28"/>
        </w:rPr>
      </w:pPr>
    </w:p>
    <w:p w14:paraId="3DC98713" w14:textId="77777777" w:rsidR="00CF5EBA" w:rsidRDefault="00CF5EBA" w:rsidP="007C48D5">
      <w:pPr>
        <w:jc w:val="center"/>
        <w:spacing w:line="360" w:lineRule="auto"/>
        <w:rPr>
          <w:b w:val="1"/>
          <w:sz w:val="28"/>
          <w:bCs/>
          <w:szCs w:val="28"/>
        </w:rPr>
      </w:pPr>
    </w:p>
    <w:p w14:paraId="4AE3E00A" w14:textId="509650A3" w:rsidR="00CF5EBA" w:rsidRPr="00136615" w:rsidRDefault="00CF5EBA" w:rsidP="003D15C9">
      <w:pPr>
        <w:spacing w:line="360" w:lineRule="auto"/>
        <w:rPr>
          <w:sz w:val="28"/>
          <w:szCs w:val="28"/>
        </w:rPr>
      </w:pPr>
      <w:r w:rsidRPr="00136615">
        <w:rPr>
          <w:sz w:val="28"/>
          <w:szCs w:val="28"/>
        </w:rPr>
        <w:lastRenderedPageBreak/>
      </w:r>
      <w:r w:rsidRPr="00136615">
        <w:rPr>
          <w:sz w:val="28"/>
          <w:szCs w:val="28"/>
        </w:rPr>
        <w:t>1. Introduction</w:t>
      </w:r>
    </w:p>
    <w:p w14:paraId="42644047" w14:textId="3948A475" w:rsidR="00756BDB" w:rsidRDefault="00741D28" w:rsidP="003D15C9">
      <w:pPr>
        <w:jc w:val="left"/>
        <w:tabs>
          <w:tab w:val="left" w:pos="2000"/>
        </w:tabs>
        <w:spacing w:line="360" w:lineRule="auto"/>
      </w:pPr>
      <w:r>
        <w:t>Since the end of two Industrial Revolution</w:t>
      </w:r>
      <w:r>
        <w:rPr>
          <w:rFonts w:hint="eastAsia"/>
        </w:rPr>
        <w:t>s</w:t>
      </w:r>
      <w:r>
        <w:t>, the development of human technology reaches to a peak</w:t>
      </w:r>
      <w:r w:rsidR="00DD1F64">
        <w:t xml:space="preserve"> in around 20 years</w:t>
      </w:r>
      <w:r w:rsidR="00EF3C5D">
        <w:t xml:space="preserve">. This development produce lots of </w:t>
      </w:r>
      <w:r w:rsidR="0028387A">
        <w:t>convenience for human activit</w:t>
      </w:r>
      <w:r w:rsidR="00DD1F64">
        <w:t xml:space="preserve">ies on </w:t>
      </w:r>
      <w:r w:rsidR="00305B8C">
        <w:rPr>
          <w:rFonts w:hint="eastAsia"/>
        </w:rPr>
        <w:t>e</w:t>
      </w:r>
      <w:r w:rsidR="00305B8C">
        <w:t xml:space="preserve">xcavate and use of natural resources, and also brings a completely new life for human in that time. However, the negative by-product of Industrial Revolution soon comes to </w:t>
      </w:r>
      <w:r w:rsidR="00C87087">
        <w:t>people’s mind</w:t>
      </w:r>
      <w:r w:rsidR="00703C2C">
        <w:t>, which is the defection on environment</w:t>
      </w:r>
      <w:r w:rsidR="00A24558">
        <w:t xml:space="preserve">. The </w:t>
      </w:r>
      <w:r w:rsidRPr="00A24558" w:rsidR="00A24558">
        <w:t>deteriorat</w:t>
      </w:r>
      <w:r w:rsidR="00A24558">
        <w:t xml:space="preserve">ion on the environment thus soon become a very serious problem in development of technology, and the progress of urbanization or </w:t>
      </w:r>
      <w:r w:rsidRPr="00BE4C81" w:rsidR="00BE4C81">
        <w:t>agriculturalization</w:t>
      </w:r>
      <w:r w:rsidR="00BE4C81">
        <w:t xml:space="preserve"> and some other humanize progresses.</w:t>
      </w:r>
    </w:p>
    <w:p w14:paraId="2FC1D07F" w14:textId="77777777" w:rsidR="00B82704" w:rsidRDefault="00B82704" w:rsidP="003D15C9">
      <w:pPr>
        <w:jc w:val="left"/>
        <w:tabs>
          <w:tab w:val="left" w:pos="2000"/>
        </w:tabs>
        <w:spacing w:line="360" w:lineRule="auto"/>
      </w:pPr>
    </w:p>
    <w:p w14:paraId="5DC07825" w14:textId="020CA006" w:rsidR="00BE4C81" w:rsidRDefault="00B82704" w:rsidP="003D15C9">
      <w:pPr>
        <w:jc w:val="left"/>
        <w:tabs>
          <w:tab w:val="left" w:pos="2000"/>
        </w:tabs>
        <w:spacing w:line="360" w:lineRule="auto"/>
      </w:pPr>
      <w:r>
        <w:t xml:space="preserve">Long in </w:t>
      </w:r>
      <w:r w:rsidR="00D21317">
        <w:t xml:space="preserve">the end of </w:t>
      </w:r>
      <w:r>
        <w:t>last</w:t>
      </w:r>
      <w:r w:rsidR="00D21317">
        <w:t xml:space="preserve"> century, American and Canada </w:t>
      </w:r>
      <w:r w:rsidR="00D23D38">
        <w:t xml:space="preserve">firstly revised environmental protection law for restrain the further deterioration of natural environment brought by industrialization and urbanization, and investigated some </w:t>
      </w:r>
      <w:r w:rsidR="0054121C">
        <w:rPr>
          <w:rFonts w:hint="eastAsia"/>
        </w:rPr>
        <w:t>sup</w:t>
      </w:r>
      <w:r w:rsidR="0054121C">
        <w:t>ervising method</w:t>
      </w:r>
      <w:r w:rsidR="00900DFF">
        <w:t xml:space="preserve">s </w:t>
      </w:r>
      <w:r w:rsidR="00936117">
        <w:t xml:space="preserve">to </w:t>
      </w:r>
      <w:r w:rsidR="006225C6">
        <w:t>quantify the pollution by some certain index, in order to solve the problems brought by human activities.</w:t>
      </w:r>
    </w:p>
    <w:p w14:paraId="417757F9" w14:textId="77777777" w:rsidR="006225C6" w:rsidRDefault="006225C6" w:rsidP="003D15C9">
      <w:pPr>
        <w:jc w:val="left"/>
        <w:tabs>
          <w:tab w:val="left" w:pos="2000"/>
        </w:tabs>
        <w:spacing w:line="360" w:lineRule="auto"/>
      </w:pPr>
    </w:p>
    <w:p w14:paraId="73F343B7" w14:textId="7DE3E218" w:rsidR="00E5645C" w:rsidRDefault="00E5645C" w:rsidP="003D15C9">
      <w:pPr>
        <w:jc w:val="left"/>
        <w:tabs>
          <w:tab w:val="left" w:pos="2000"/>
        </w:tabs>
        <w:spacing w:line="360" w:lineRule="auto"/>
      </w:pPr>
      <w:r>
        <w:t>T</w:t>
      </w:r>
      <w:r w:rsidR="006225C6">
        <w:t>his passage</w:t>
      </w:r>
      <w:r>
        <w:t xml:space="preserve"> aims to analyze a certain case of urbanization affecting on nearby river system by using statistical evidence and simple regression model, and thus popularize the result to the normal river system in the world, therefore introduce a way to protect the environment.</w:t>
      </w:r>
    </w:p>
    <w:p w14:paraId="7827137B" w14:textId="77777777" w:rsidR="00E5645C" w:rsidRDefault="00E5645C" w:rsidP="003D15C9">
      <w:pPr>
        <w:jc w:val="left"/>
        <w:tabs>
          <w:tab w:val="left" w:pos="2000"/>
        </w:tabs>
        <w:spacing w:line="360" w:lineRule="auto"/>
      </w:pPr>
    </w:p>
    <w:p w14:paraId="58F05F4D" w14:textId="0D4CD9B5" w:rsidR="00E5645C" w:rsidRPr="00136615" w:rsidRDefault="00E5645C" w:rsidP="003D15C9">
      <w:pPr>
        <w:jc w:val="left"/>
        <w:tabs>
          <w:tab w:val="left" w:pos="2000"/>
        </w:tabs>
        <w:spacing w:line="360" w:lineRule="auto"/>
        <w:rPr>
          <w:sz w:val="28"/>
          <w:szCs w:val="28"/>
        </w:rPr>
      </w:pPr>
      <w:r w:rsidRPr="00136615">
        <w:rPr>
          <w:sz w:val="28"/>
          <w:szCs w:val="28"/>
        </w:rPr>
        <w:t xml:space="preserve">2. </w:t>
      </w:r>
      <w:r w:rsidRPr="00136615" w:rsidR="0094784F">
        <w:rPr>
          <w:sz w:val="28"/>
          <w:szCs w:val="28"/>
        </w:rPr>
        <w:t>Background Information</w:t>
      </w:r>
    </w:p>
    <w:p w14:paraId="227D8FC1" w14:textId="64F9BF77" w:rsidR="00136615" w:rsidRDefault="00136615" w:rsidP="003D15C9">
      <w:pPr>
        <w:jc w:val="left"/>
        <w:tabs>
          <w:tab w:val="left" w:pos="2000"/>
        </w:tabs>
        <w:spacing w:line="360" w:lineRule="auto"/>
      </w:pPr>
      <w:r w:rsidRPr="00136615">
        <w:t xml:space="preserve">Urban Stream Syndrome stands for the “illness” of near-water environment due to the pollution of urbanization or agriculturalizing or some other natural effect of land use which defect the quality of the river system, such as eutrophication, or direct pollution to the river [1]. These defections will influence the whole water system which spread to the nearby urban city or residential area. Therefore, supervising quality of water system becomes an important task for every country. For a particularly water system, in order to quantify its quality, we choose some measurable quantity and create a certain mechanism to evaluate the quality of water, and give a final response of how </w:t>
      </w:r>
      <w:r w:rsidRPr="00136615">
        <w:lastRenderedPageBreak/>
      </w:r>
      <w:r w:rsidRPr="00136615">
        <w:t>those land use patterns may influence the river system, in order to make the best use of land without causing lots of serious environmental issue.</w:t>
      </w:r>
    </w:p>
    <w:p w14:paraId="32C3FA9C" w14:textId="77777777" w:rsidR="00136615" w:rsidRDefault="00136615" w:rsidP="003D15C9">
      <w:pPr>
        <w:jc w:val="left"/>
        <w:tabs>
          <w:tab w:val="left" w:pos="2000"/>
        </w:tabs>
        <w:spacing w:line="360" w:lineRule="auto"/>
      </w:pPr>
    </w:p>
    <w:p w14:paraId="13B85C6C" w14:textId="1EDDAF56" w:rsidR="0022490B" w:rsidRDefault="002B48AF" w:rsidP="003D15C9">
      <w:pPr>
        <w:jc w:val="left"/>
        <w:tabs>
          <w:tab w:val="left" w:pos="2000"/>
        </w:tabs>
        <w:spacing w:line="360" w:lineRule="auto"/>
      </w:pPr>
      <w:r>
        <w:t xml:space="preserve">In the recent study, scientists have found that the effects of urbanization on river system based on system structure, peak flows or some other visible quantities. To illustrate, research done around </w:t>
      </w:r>
      <w:proofErr w:type="spellStart"/>
      <w:r>
        <w:t>Tai</w:t>
      </w:r>
      <w:r w:rsidR="00BD725C">
        <w:t>h</w:t>
      </w:r>
      <w:r>
        <w:t>u</w:t>
      </w:r>
      <w:proofErr w:type="spellEnd"/>
      <w:r>
        <w:t xml:space="preserve"> Region, China indicated the relation between water surface area and population growth [</w:t>
      </w:r>
      <w:r w:rsidR="00136615">
        <w:t>2</w:t>
      </w:r>
      <w:r>
        <w:t xml:space="preserve">], another research done </w:t>
      </w:r>
      <w:r w:rsidR="00027136">
        <w:t xml:space="preserve">around </w:t>
      </w:r>
      <w:r w:rsidRPr="00027136" w:rsidR="00027136">
        <w:t>San Antonio River Basin</w:t>
      </w:r>
      <w:r w:rsidR="00027136">
        <w:t xml:space="preserve"> in Texas showed the relation between peaks flow and urbanization degree [</w:t>
      </w:r>
      <w:r w:rsidR="00136615">
        <w:t>3</w:t>
      </w:r>
      <w:r w:rsidR="00027136">
        <w:t xml:space="preserve">] … These researches </w:t>
      </w:r>
      <w:r w:rsidR="00403128">
        <w:t xml:space="preserve">firstly introduce </w:t>
      </w:r>
      <w:r w:rsidR="00B96F0B">
        <w:t>the analysis of urbanization into account of river system defection</w:t>
      </w:r>
      <w:r w:rsidR="00297EC4">
        <w:t xml:space="preserve"> in m</w:t>
      </w:r>
      <w:r w:rsidR="00655CD9">
        <w:t>a</w:t>
      </w:r>
      <w:r w:rsidR="00297EC4">
        <w:t>croscopic view</w:t>
      </w:r>
      <w:r w:rsidR="00655CD9">
        <w:t>. However, there is lack of analysis from micro-view of water system, which called water chemistry parameters</w:t>
      </w:r>
      <w:r w:rsidR="009234BB">
        <w:t>. These parameters include chemical properties such as metal or ion concentration</w:t>
      </w:r>
      <w:r w:rsidR="00462A84">
        <w:t xml:space="preserve">, which create a complete </w:t>
      </w:r>
      <w:r w:rsidR="0022490B">
        <w:t xml:space="preserve">evaluation </w:t>
      </w:r>
      <w:r w:rsidR="00462A84">
        <w:t xml:space="preserve">system </w:t>
      </w:r>
      <w:r w:rsidR="0022490B">
        <w:t>or index to help government supervise water quality [</w:t>
      </w:r>
      <w:r w:rsidR="00136615">
        <w:t>4</w:t>
      </w:r>
      <w:r w:rsidR="0022490B">
        <w:t>].</w:t>
      </w:r>
    </w:p>
    <w:p w14:paraId="41BB3B5C" w14:textId="77777777" w:rsidR="0022490B" w:rsidRDefault="0022490B" w:rsidP="003D15C9">
      <w:pPr>
        <w:jc w:val="left"/>
        <w:tabs>
          <w:tab w:val="left" w:pos="2000"/>
        </w:tabs>
        <w:spacing w:line="360" w:lineRule="auto"/>
      </w:pPr>
    </w:p>
    <w:p w14:paraId="44A5D914" w14:textId="7FB5FA0C" w:rsidR="0022490B" w:rsidRPr="00136615" w:rsidRDefault="0022490B" w:rsidP="003D15C9">
      <w:pPr>
        <w:jc w:val="left"/>
        <w:tabs>
          <w:tab w:val="left" w:pos="2000"/>
        </w:tabs>
        <w:spacing w:line="360" w:lineRule="auto"/>
        <w:rPr>
          <w:sz w:val="28"/>
          <w:szCs w:val="28"/>
        </w:rPr>
      </w:pPr>
      <w:r w:rsidRPr="00136615">
        <w:rPr>
          <w:sz w:val="28"/>
          <w:szCs w:val="28"/>
        </w:rPr>
        <w:t>3. Experimental Design</w:t>
      </w:r>
    </w:p>
    <w:p w14:paraId="1884F799" w14:textId="7DD146B0" w:rsidR="0022490B" w:rsidRDefault="0022490B" w:rsidP="003D15C9">
      <w:pPr>
        <w:jc w:val="left"/>
        <w:tabs>
          <w:tab w:val="left" w:pos="2000"/>
        </w:tabs>
        <w:spacing w:line="360" w:lineRule="auto"/>
      </w:pPr>
      <w:r>
        <w:t xml:space="preserve">This passage mainly </w:t>
      </w:r>
      <w:r w:rsidR="003A7FF7">
        <w:t>focuses</w:t>
      </w:r>
      <w:r>
        <w:t xml:space="preserve"> on determine relation between urbanization degree, using environmental usage to predict, and water quality, which indicate by water chemistry parameters. </w:t>
      </w:r>
      <w:r w:rsidR="00136615">
        <w:t>Therefore, I create an observational study, from collecting data to data analysis and result summary.</w:t>
      </w:r>
    </w:p>
    <w:p w14:paraId="090D1CD4" w14:textId="7EC1A4CC" w:rsidR="00136615" w:rsidRDefault="00BC2B28" w:rsidP="003D15C9">
      <w:pPr>
        <w:jc w:val="left"/>
        <w:tabs>
          <w:tab w:val="left" w:pos="2000"/>
        </w:tabs>
        <w:spacing w:line="360" w:lineRule="auto"/>
        <w:rPr>
          <w:b w:val="1"/>
          <w:bCs/>
        </w:rPr>
      </w:pPr>
      <w:r w:rsidRPr="00BC2B28">
        <w:rPr>
          <w:b w:val="1"/>
          <w:bCs/>
        </w:rPr>
        <w:t>3.1 Data Collection</w:t>
      </w:r>
    </w:p>
    <w:p w14:paraId="7F30E506" w14:textId="5826BF32" w:rsidR="00BC2B28" w:rsidRDefault="00BC2B28" w:rsidP="003D15C9">
      <w:pPr>
        <w:jc w:val="left"/>
        <w:tabs>
          <w:tab w:val="left" w:pos="2000"/>
        </w:tabs>
        <w:spacing w:line="360" w:lineRule="auto"/>
      </w:pPr>
      <w:r>
        <w:t>D</w:t>
      </w:r>
      <w:r>
        <w:rPr>
          <w:rFonts w:hint="eastAsia"/>
        </w:rPr>
        <w:t>a</w:t>
      </w:r>
      <w:r>
        <w:t xml:space="preserve">ta was adapted from </w:t>
      </w:r>
      <w:r w:rsidRPr="00BC2B28">
        <w:t>the UK Government River Water Quality Monitoring 1990 to 2018[</w:t>
      </w:r>
      <w:r>
        <w:t>5</w:t>
      </w:r>
      <w:r w:rsidRPr="00BC2B28">
        <w:t>]</w:t>
      </w:r>
      <w:r>
        <w:t xml:space="preserve">. In this database, </w:t>
      </w:r>
      <w:r w:rsidR="009E179A">
        <w:t xml:space="preserve">it provides a large amount of raw data collected from a certain river system in England, specific </w:t>
      </w:r>
      <w:r w:rsidR="003D15C9">
        <w:t xml:space="preserve">shows in the area below in Figure 1. </w:t>
      </w:r>
    </w:p>
    <w:p w14:paraId="4AF61CF6" w14:textId="43AA75CC" w:rsidR="0051643E" w:rsidRDefault="003D15C9" w:rsidP="003D15C9">
      <w:pPr>
        <w:jc w:val="left"/>
        <w:tabs>
          <w:tab w:val="left" w:pos="2000"/>
        </w:tabs>
        <w:spacing w:line="360" w:lineRule="auto"/>
        <w:rPr>
          <w:b w:val="1"/>
          <w:bCs/>
        </w:rPr>
      </w:pPr>
      <w:r w:rsidRPr="0051643E">
        <w:rPr>
          <w:b w:val="1"/>
          <w:bCs/>
        </w:rPr>
        <w:t xml:space="preserve">3.2 </w:t>
      </w:r>
      <w:r w:rsidRPr="0051643E" w:rsidR="0051643E">
        <w:rPr>
          <w:b w:val="1"/>
          <w:bCs/>
        </w:rPr>
        <w:t>Variable Analysis</w:t>
      </w:r>
    </w:p>
    <w:p w14:paraId="56705066" w14:textId="38768C59" w:rsidR="002E397D" w:rsidRPr="002E397D" w:rsidRDefault="002E397D" w:rsidP="003D15C9">
      <w:pPr>
        <w:jc w:val="left"/>
        <w:tabs>
          <w:tab w:val="left" w:pos="2000"/>
        </w:tabs>
        <w:spacing w:line="360" w:lineRule="auto"/>
      </w:pPr>
      <w:r>
        <w:t>I choose</w:t>
      </w:r>
      <w:r w:rsidR="00B61D93">
        <w:t xml:space="preserve"> land use patterns </w:t>
      </w:r>
      <w:r w:rsidR="008B598A">
        <w:t>as urbanization index,</w:t>
      </w:r>
      <w:r w:rsidR="00BC085B">
        <w:t xml:space="preserve"> thus </w:t>
      </w:r>
      <w:r w:rsidR="002D5FAC">
        <w:t>set it as explanatory variable, and chemistry parameters, such as gases dissolved, ion concentration, as response variable</w:t>
      </w:r>
      <w:r w:rsidR="008F35B5">
        <w:t>. However, other aspect</w:t>
      </w:r>
      <w:r w:rsidR="00B04776">
        <w:t>s</w:t>
      </w:r>
      <w:r w:rsidR="008F35B5">
        <w:t xml:space="preserve">, natural environment, </w:t>
      </w:r>
      <w:r w:rsidR="00542BC2">
        <w:t xml:space="preserve">particularly states as primary basin, </w:t>
      </w:r>
      <w:r w:rsidR="00B04776">
        <w:t xml:space="preserve">and time difference </w:t>
      </w:r>
      <w:r w:rsidR="00542BC2">
        <w:t xml:space="preserve">will be the confounding variable, which will be discuss </w:t>
      </w:r>
      <w:r w:rsidR="00774442">
        <w:t>specifically in method and procedure.</w:t>
      </w:r>
    </w:p>
    <w:p w14:paraId="6E2D2FE2" w14:textId="0AA5BF60" w:rsidR="003D15C9" w:rsidRPr="00BC2B28" w:rsidRDefault="003D15C9" w:rsidP="003D15C9">
      <w:pPr>
        <w:jc w:val="center"/>
        <w:tabs>
          <w:tab w:val="left" w:pos="2000"/>
        </w:tabs>
        <w:spacing w:line="360" w:lineRule="auto"/>
      </w:pPr>
      <w:r w:rsidRPr="003D15C9">
        <w:rPr/>
        <w:lastRenderedPageBreak/>
      </w:r>
      <w:r w:rsidRPr="003D15C9">
        <w:rPr/>
        <w:drawing>
          <wp:inline distT="0" distB="0" distL="0" distR="0" wp14:anchorId="025408B6" wp14:editId="49C919B2">
            <wp:extent cx="5274310" cy="2753995"/>
            <wp:effectExtent l="0" t="0" r="254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7">
                      <a:extLst>
                        <a:ext uri="{28A0092B-C50C-407E-A947-70E740481C1C}">
                          <a14:useLocalDpi xmlns:a14="http://schemas.microsoft.com/office/drawing/2010/main" val="0"/>
                        </a:ext>
                      </a:extLst>
                    </a:blip>
                    <a:srcRect/>
                    <a:stretch>
                      <a:fillRect/>
                    </a:stretch>
                  </pic:blipFill>
                  <pic:spPr>
                    <a:xfrm>
                      <a:off x="0" y="0"/>
                      <a:ext cx="5274310" cy="2753995"/>
                    </a:xfrm>
                    <a:prstGeom prst="rect">
                      <a:avLst/>
                    </a:prstGeom>
                    <a:ln w="12700">
                      <a:noFill/>
                    </a:ln>
                  </pic:spPr>
                </pic:pic>
              </a:graphicData>
            </a:graphic>
          </wp:inline>
        </w:drawing>
      </w:r>
    </w:p>
    <w:p w14:paraId="6A6F189C" w14:textId="1B4AFC3B" w:rsidR="00136615" w:rsidRDefault="003D15C9" w:rsidP="003D15C9">
      <w:pPr>
        <w:jc w:val="center"/>
        <w:tabs>
          <w:tab w:val="left" w:pos="2000"/>
        </w:tabs>
        <w:spacing w:line="360" w:lineRule="auto"/>
      </w:pPr>
      <w:r>
        <w:t>Figure 1</w:t>
      </w:r>
      <w:r w:rsidR="00BD725C">
        <w:t>.</w:t>
      </w:r>
      <w:r>
        <w:t xml:space="preserve"> Data Covered Area</w:t>
      </w:r>
    </w:p>
    <w:p w14:paraId="586FAF52" w14:textId="77777777" w:rsidR="0011468A" w:rsidRDefault="0011468A" w:rsidP="00774442">
      <w:pPr>
        <w:jc w:val="left"/>
        <w:tabs>
          <w:tab w:val="left" w:pos="2000"/>
        </w:tabs>
        <w:spacing w:line="360" w:lineRule="auto"/>
        <w:rPr>
          <w:sz w:val="28"/>
          <w:szCs w:val="28"/>
        </w:rPr>
      </w:pPr>
    </w:p>
    <w:p w14:paraId="0F4AF4ED" w14:textId="4D33D498" w:rsidR="00774442" w:rsidRDefault="00774442" w:rsidP="00774442">
      <w:pPr>
        <w:jc w:val="left"/>
        <w:tabs>
          <w:tab w:val="left" w:pos="2000"/>
        </w:tabs>
        <w:spacing w:line="360" w:lineRule="auto"/>
        <w:rPr>
          <w:sz w:val="28"/>
          <w:szCs w:val="28"/>
        </w:rPr>
      </w:pPr>
      <w:r w:rsidRPr="00774442">
        <w:rPr>
          <w:sz w:val="28"/>
          <w:szCs w:val="28"/>
        </w:rPr>
        <w:t xml:space="preserve">4. </w:t>
      </w:r>
      <w:r w:rsidR="0011468A">
        <w:rPr>
          <w:sz w:val="28"/>
          <w:szCs w:val="28"/>
        </w:rPr>
        <w:t>Procedure &amp; Method</w:t>
      </w:r>
    </w:p>
    <w:p w14:paraId="6EB33579" w14:textId="66B51D59" w:rsidR="0011468A" w:rsidRDefault="0011468A" w:rsidP="00774442">
      <w:pPr>
        <w:jc w:val="left"/>
        <w:tabs>
          <w:tab w:val="left" w:pos="2000"/>
        </w:tabs>
        <w:spacing w:line="360" w:lineRule="auto"/>
        <w:rPr>
          <w:b w:val="1"/>
          <w:bCs/>
        </w:rPr>
      </w:pPr>
      <w:r w:rsidRPr="0011468A">
        <w:rPr>
          <w:b w:val="1"/>
          <w:bCs/>
        </w:rPr>
        <w:t>4.1 Random Sampl</w:t>
      </w:r>
      <w:r>
        <w:rPr>
          <w:b w:val="1"/>
          <w:bCs/>
        </w:rPr>
        <w:t>ing</w:t>
      </w:r>
      <w:r w:rsidRPr="0011468A">
        <w:rPr>
          <w:b w:val="1"/>
          <w:bCs/>
        </w:rPr>
        <w:t xml:space="preserve"> Methods</w:t>
      </w:r>
    </w:p>
    <w:p w14:paraId="0A9E3F13" w14:textId="22EF9548" w:rsidR="00D46A66" w:rsidRDefault="0011468A" w:rsidP="00774442">
      <w:pPr>
        <w:jc w:val="left"/>
        <w:tabs>
          <w:tab w:val="left" w:pos="2000"/>
        </w:tabs>
        <w:spacing w:line="360" w:lineRule="auto"/>
      </w:pPr>
      <w:r>
        <w:t xml:space="preserve">As stated above, since there </w:t>
      </w:r>
      <w:r w:rsidR="00045A9C">
        <w:t>are</w:t>
      </w:r>
      <w:r>
        <w:t xml:space="preserve"> </w:t>
      </w:r>
      <w:r w:rsidR="00B04776">
        <w:t>two</w:t>
      </w:r>
      <w:r>
        <w:t xml:space="preserve"> confounding variable</w:t>
      </w:r>
      <w:r w:rsidR="00B04776">
        <w:t>s</w:t>
      </w:r>
      <w:r>
        <w:t xml:space="preserve"> in the raw data, which is the “Primary Basin”</w:t>
      </w:r>
      <w:r w:rsidR="00B04776">
        <w:t xml:space="preserve"> and time difference</w:t>
      </w:r>
      <w:r w:rsidR="0041633F">
        <w:t xml:space="preserve">. Therefore, here I firstly conduct a stratify sampling method in order to eliminate the effect from </w:t>
      </w:r>
      <w:r w:rsidR="00024024">
        <w:t xml:space="preserve">confounding variable, which is the difference between each different natural environment, since it will affect concentration of certain substance in the river, which will </w:t>
      </w:r>
      <w:r w:rsidR="00971580">
        <w:t xml:space="preserve">influence the determination of water quality based on water chemistry parameters. </w:t>
      </w:r>
    </w:p>
    <w:p w14:paraId="37596A35" w14:textId="77777777" w:rsidR="00F9516A" w:rsidRDefault="00F9516A" w:rsidP="00774442">
      <w:pPr>
        <w:jc w:val="left"/>
        <w:tabs>
          <w:tab w:val="left" w:pos="2000"/>
        </w:tabs>
        <w:spacing w:line="360" w:lineRule="auto"/>
      </w:pPr>
    </w:p>
    <w:p w14:paraId="1350C4C2" w14:textId="6D941B66" w:rsidR="00F9516A" w:rsidRDefault="00F9516A" w:rsidP="00774442">
      <w:pPr>
        <w:jc w:val="left"/>
        <w:tabs>
          <w:tab w:val="left" w:pos="2000"/>
        </w:tabs>
        <w:spacing w:line="360" w:lineRule="auto"/>
      </w:pPr>
      <w:r>
        <w:t xml:space="preserve">Based on the raw data, I assign </w:t>
      </w:r>
      <w:r w:rsidR="001A2AEE">
        <w:t>56</w:t>
      </w:r>
      <w:r w:rsidR="001D626A">
        <w:t xml:space="preserve"> strat</w:t>
      </w:r>
      <w:r w:rsidR="00BD725C">
        <w:t>ums</w:t>
      </w:r>
      <w:r w:rsidR="001D626A">
        <w:t>, from 1-</w:t>
      </w:r>
      <w:r w:rsidR="001A2AEE">
        <w:t>56</w:t>
      </w:r>
      <w:r w:rsidR="001D626A">
        <w:t xml:space="preserve">, which determined by how many “Primary Basin” has been supervised. After that, </w:t>
      </w:r>
      <w:r w:rsidR="00E24A63">
        <w:t xml:space="preserve">I filtered </w:t>
      </w:r>
      <w:r w:rsidR="00BD725C">
        <w:t>them</w:t>
      </w:r>
      <w:r w:rsidR="00E24A63">
        <w:t xml:space="preserve"> by how many data in it in order to satisfy the condition of scope of research, the result is showed in Table 1.</w:t>
      </w:r>
      <w:r w:rsidR="000535AC">
        <w:t xml:space="preserve"> Since the scope of inference need to be larger enough for popularizing the result</w:t>
      </w:r>
      <w:r w:rsidR="00BD725C">
        <w:t>, and some invalid data in each stratum</w:t>
      </w:r>
      <w:r w:rsidR="000535AC">
        <w:t xml:space="preserve">, I only choose </w:t>
      </w:r>
      <w:r w:rsidR="00BD725C">
        <w:t>strata that has larger than 1000 data, which is enough for analysis even regard with invalid data due to some unexpected reasons.</w:t>
      </w:r>
    </w:p>
    <w:p w14:paraId="70D899E4" w14:textId="77777777" w:rsidR="007D09B6" w:rsidRDefault="007D09B6" w:rsidP="00774442">
      <w:pPr>
        <w:jc w:val="left"/>
        <w:tabs>
          <w:tab w:val="left" w:pos="2000"/>
        </w:tabs>
        <w:spacing w:line="360" w:lineRule="auto"/>
      </w:pPr>
    </w:p>
    <w:p w14:paraId="4CF0BC7E" w14:textId="12C7530C" w:rsidR="001A2AEE" w:rsidRPr="00D46A66" w:rsidRDefault="001A2AEE" w:rsidP="003B681E">
      <w:pPr>
        <w:jc w:val="center"/>
        <w:tabs>
          <w:tab w:val="left" w:pos="2000"/>
        </w:tabs>
        <w:spacing w:line="360" w:lineRule="auto"/>
      </w:pPr>
      <w:r w:rsidRPr="001A2AEE">
        <w:rPr/>
        <w:lastRenderedPageBreak/>
      </w:r>
      <w:r w:rsidRPr="001A2AEE">
        <w:rPr/>
        <w:drawing>
          <wp:anchor distT="0" distB="0" distL="114300" distR="114300" simplePos="0" relativeHeight="251658240" behindDoc="0" locked="0" layoutInCell="1" allowOverlap="1" wp14:anchorId="121414E2" wp14:editId="5007E061">
            <wp:simplePos x="0" y="0"/>
            <wp:positionH relativeFrom="margin">
              <wp:align>right</wp:align>
            </wp:positionH>
            <wp:positionV relativeFrom="paragraph">
              <wp:posOffset>260350</wp:posOffset>
            </wp:positionV>
            <wp:extent cx="5274310" cy="1926590"/>
            <wp:effectExtent l="0" t="0" r="254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4310" cy="1926590"/>
                    </a:xfrm>
                    <a:prstGeom prst="rect">
                      <a:avLst/>
                    </a:prstGeom>
                    <a:ln w="12700">
                      <a:noFill/>
                    </a:ln>
                  </pic:spPr>
                </pic:pic>
              </a:graphicData>
            </a:graphic>
          </wp:anchor>
        </w:drawing>
      </w:r>
      <w:r>
        <w:t>T</w:t>
      </w:r>
      <w:r>
        <w:rPr>
          <w:rFonts w:hint="eastAsia"/>
        </w:rPr>
        <w:t>ab</w:t>
      </w:r>
      <w:r>
        <w:t>le 1</w:t>
      </w:r>
      <w:r w:rsidR="00BD725C">
        <w:t>.</w:t>
      </w:r>
      <w:r w:rsidR="003D2ABC">
        <w:t xml:space="preserve"> Numbers of </w:t>
      </w:r>
      <w:r w:rsidR="00F30252">
        <w:t>D</w:t>
      </w:r>
      <w:r w:rsidR="003D2ABC">
        <w:t xml:space="preserve">ata in </w:t>
      </w:r>
      <w:r w:rsidR="00F30252">
        <w:t>E</w:t>
      </w:r>
      <w:r w:rsidR="003D2ABC">
        <w:t xml:space="preserve">ach </w:t>
      </w:r>
      <w:r w:rsidR="00F30252">
        <w:t>S</w:t>
      </w:r>
      <w:r w:rsidR="007D09B6">
        <w:t>tratum</w:t>
      </w:r>
    </w:p>
    <w:p w14:paraId="4DEA1E2B" w14:textId="77777777" w:rsidR="003B681E" w:rsidRDefault="003B681E" w:rsidP="003D15C9">
      <w:pPr>
        <w:jc w:val="left"/>
        <w:tabs>
          <w:tab w:val="left" w:pos="2000"/>
        </w:tabs>
        <w:spacing w:line="360" w:lineRule="auto"/>
      </w:pPr>
    </w:p>
    <w:p w14:paraId="55A680ED" w14:textId="320C4DC8" w:rsidR="00136615" w:rsidRDefault="003B681E" w:rsidP="003D15C9">
      <w:pPr>
        <w:jc w:val="left"/>
        <w:tabs>
          <w:tab w:val="left" w:pos="2000"/>
        </w:tabs>
        <w:spacing w:line="360" w:lineRule="auto"/>
      </w:pPr>
      <w:r>
        <w:t>Therefore, there are 39 stratums that satisfy the condition</w:t>
      </w:r>
      <w:r w:rsidR="00B86A98">
        <w:rPr>
          <w:rFonts w:hint="eastAsia"/>
        </w:rPr>
        <w:t>.</w:t>
      </w:r>
      <w:r w:rsidR="00B86A98">
        <w:t xml:space="preserve"> A</w:t>
      </w:r>
      <w:r w:rsidR="00B86A98">
        <w:rPr>
          <w:rFonts w:hint="eastAsia"/>
        </w:rPr>
        <w:t>fter</w:t>
      </w:r>
      <w:r w:rsidR="00B86A98">
        <w:t xml:space="preserve"> assign and choose suitable </w:t>
      </w:r>
      <w:r w:rsidR="00ED57C0">
        <w:t>stratums</w:t>
      </w:r>
      <w:r w:rsidR="00461514">
        <w:t xml:space="preserve">, </w:t>
      </w:r>
      <w:r w:rsidR="00B04776">
        <w:t>a cluster sampling method will be again to use in order to eliminate the effect of time</w:t>
      </w:r>
      <w:r w:rsidR="00C70572">
        <w:t>. I choose timeline from 1998 to 2005, each year as a cluster</w:t>
      </w:r>
      <w:r w:rsidR="00045A9C">
        <w:t xml:space="preserve">, </w:t>
      </w:r>
      <w:r w:rsidR="00F30252">
        <w:t xml:space="preserve">example cluster, year of 1998 is showed below in table 2, </w:t>
      </w:r>
      <w:r w:rsidR="00045A9C">
        <w:t>and analysis data in it.</w:t>
      </w:r>
    </w:p>
    <w:p w14:paraId="05E120F5" w14:textId="77777777" w:rsidR="00F30252" w:rsidRDefault="00F30252" w:rsidP="00F30252">
      <w:pPr>
        <w:jc w:val="center"/>
        <w:tabs>
          <w:tab w:val="left" w:pos="2000"/>
        </w:tabs>
        <w:spacing w:line="360" w:lineRule="auto"/>
      </w:pPr>
    </w:p>
    <w:p w14:paraId="75E8CB3E" w14:textId="1E3FEF1A" w:rsidR="00F30252" w:rsidRPr="00F30252" w:rsidRDefault="00F30252" w:rsidP="00F30252">
      <w:pPr>
        <w:jc w:val="center"/>
        <w:tabs>
          <w:tab w:val="left" w:pos="2000"/>
        </w:tabs>
        <w:spacing w:line="360" w:lineRule="auto"/>
      </w:pPr>
      <w:r w:rsidRPr="00F30252">
        <w:rPr>
          <w:b w:val="1"/>
          <w:bCs/>
        </w:rPr>
        <w:drawing>
          <wp:anchor distT="0" distB="0" distL="114300" distR="114300" simplePos="0" relativeHeight="251659264" behindDoc="0" locked="0" layoutInCell="1" allowOverlap="1" wp14:anchorId="3A080D63" wp14:editId="2E4CED4D">
            <wp:simplePos x="0" y="0"/>
            <wp:positionH relativeFrom="margin">
              <wp:posOffset>0</wp:posOffset>
            </wp:positionH>
            <wp:positionV relativeFrom="page">
              <wp:posOffset>5283200</wp:posOffset>
            </wp:positionV>
            <wp:extent cx="5274310" cy="2574290"/>
            <wp:effectExtent l="0" t="0" r="2540"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4310" cy="2574290"/>
                    </a:xfrm>
                    <a:prstGeom prst="rect">
                      <a:avLst/>
                    </a:prstGeom>
                    <a:ln w="12700">
                      <a:noFill/>
                    </a:ln>
                  </pic:spPr>
                </pic:pic>
              </a:graphicData>
            </a:graphic>
          </wp:anchor>
        </w:drawing>
      </w:r>
      <w:r>
        <w:t>Table 2. Example Cluster: Year 1998</w:t>
      </w:r>
    </w:p>
    <w:p w14:paraId="0727EB1F" w14:textId="77777777" w:rsidR="00F30252" w:rsidRDefault="00F30252" w:rsidP="003D15C9">
      <w:pPr>
        <w:jc w:val="left"/>
        <w:tabs>
          <w:tab w:val="left" w:pos="2000"/>
        </w:tabs>
        <w:spacing w:line="360" w:lineRule="auto"/>
        <w:rPr>
          <w:b w:val="1"/>
          <w:bCs/>
        </w:rPr>
      </w:pPr>
    </w:p>
    <w:p w14:paraId="6B77C614" w14:textId="5838692E" w:rsidR="00045A9C" w:rsidRDefault="00045A9C" w:rsidP="003D15C9">
      <w:pPr>
        <w:jc w:val="left"/>
        <w:tabs>
          <w:tab w:val="left" w:pos="2000"/>
        </w:tabs>
        <w:spacing w:line="360" w:lineRule="auto"/>
        <w:rPr>
          <w:b w:val="1"/>
          <w:bCs/>
        </w:rPr>
      </w:pPr>
      <w:r>
        <w:rPr>
          <w:b w:val="1"/>
          <w:bCs/>
        </w:rPr>
        <w:t xml:space="preserve">4.2 </w:t>
      </w:r>
      <w:r w:rsidR="007D1FE1">
        <w:rPr>
          <w:b w:val="1"/>
          <w:bCs/>
        </w:rPr>
        <w:t>Parameters Selection</w:t>
      </w:r>
    </w:p>
    <w:p w14:paraId="1420F6A3" w14:textId="16698B5B" w:rsidR="002D3803" w:rsidRDefault="00F66803" w:rsidP="003D15C9">
      <w:pPr>
        <w:jc w:val="left"/>
        <w:tabs>
          <w:tab w:val="left" w:pos="2000"/>
        </w:tabs>
        <w:spacing w:line="360" w:lineRule="auto"/>
        <w:rPr>
          <w:sz w:val="28"/>
          <w:szCs w:val="28"/>
        </w:rPr>
      </w:pPr>
      <w:r>
        <w:t xml:space="preserve">In the raw data, </w:t>
      </w:r>
      <w:r w:rsidR="006E60CC">
        <w:t xml:space="preserve">it provides 14 water chemistry parameters, for example, </w:t>
      </w:r>
      <w:proofErr w:type="spellStart"/>
      <w:r w:rsidRPr="006E60CC" w:rsidR="006E60CC">
        <w:rPr>
          <w:i w:val="1"/>
          <w:iCs/>
        </w:rPr>
        <w:t>Pondus</w:t>
      </w:r>
      <w:proofErr w:type="spellEnd"/>
      <w:r w:rsidRPr="006E60CC" w:rsidR="006E60CC">
        <w:rPr>
          <w:i w:val="1"/>
          <w:iCs/>
        </w:rPr>
        <w:t xml:space="preserve"> </w:t>
      </w:r>
      <w:proofErr w:type="spellStart"/>
      <w:r w:rsidRPr="006E60CC" w:rsidR="006E60CC">
        <w:rPr>
          <w:i w:val="1"/>
          <w:iCs/>
        </w:rPr>
        <w:t>Hydrogenii</w:t>
      </w:r>
      <w:proofErr w:type="spellEnd"/>
      <w:r w:rsidR="006E60CC">
        <w:t xml:space="preserve"> (pH), ammonia concentration and some other water quality index</w:t>
      </w:r>
      <w:r w:rsidR="007C3DD9">
        <w:t>, showed in Table 2 above</w:t>
      </w:r>
      <w:r w:rsidR="006E60CC">
        <w:t xml:space="preserve">. By choosing 5 available parameters (available means there is data for every choosing sample in the cluster), the </w:t>
      </w:r>
      <w:r w:rsidR="005B364B">
        <w:rPr>
          <w:rFonts w:hint="eastAsia"/>
        </w:rPr>
        <w:t>r</w:t>
      </w:r>
      <w:r w:rsidR="005B364B">
        <w:t>esponse variables are set.</w:t>
      </w:r>
      <w:r w:rsidR="002D3803">
        <w:t xml:space="preserve"> </w:t>
      </w:r>
    </w:p>
    <w:p w14:paraId="23E9494B" w14:textId="00C87B67" w:rsidR="002D3803" w:rsidRPr="002D3803" w:rsidRDefault="002D3803" w:rsidP="003D15C9">
      <w:pPr>
        <w:jc w:val="left"/>
        <w:tabs>
          <w:tab w:val="left" w:pos="2000"/>
        </w:tabs>
        <w:spacing w:line="360" w:lineRule="auto"/>
        <w:rPr>
          <w:sz w:val="28"/>
          <w:szCs w:val="28"/>
        </w:rPr>
      </w:pPr>
      <w:r>
        <w:rPr>
          <w:sz w:val="28"/>
          <w:szCs w:val="28"/>
        </w:rPr>
        <w:lastRenderedPageBreak/>
      </w:r>
      <w:r>
        <w:rPr>
          <w:sz w:val="28"/>
          <w:szCs w:val="28"/>
        </w:rPr>
        <w:t>5. Data Analysis</w:t>
      </w:r>
    </w:p>
    <w:p w14:paraId="47704AF8" w14:textId="038827DA" w:rsidR="009F1FAD" w:rsidRDefault="00236635" w:rsidP="003D15C9">
      <w:pPr>
        <w:jc w:val="left"/>
        <w:tabs>
          <w:tab w:val="left" w:pos="2000"/>
        </w:tabs>
        <w:spacing w:line="360" w:lineRule="auto"/>
        <w:rPr>
          <w:b w:val="1"/>
          <w:bCs/>
        </w:rPr>
      </w:pPr>
      <w:r>
        <w:rPr>
          <w:b w:val="1"/>
          <w:bCs/>
        </w:rPr>
        <w:t xml:space="preserve">5.1 The Relation Between Urbanization Degree </w:t>
      </w:r>
      <w:r w:rsidR="004A46D4">
        <w:rPr>
          <w:b w:val="1"/>
          <w:bCs/>
        </w:rPr>
        <w:t>and Population Growth</w:t>
      </w:r>
    </w:p>
    <w:p w14:paraId="097BD3FC" w14:textId="77777777" w:rsidR="00425272" w:rsidRDefault="007C3DD9" w:rsidP="003D15C9">
      <w:pPr>
        <w:jc w:val="left"/>
        <w:tabs>
          <w:tab w:val="left" w:pos="2000"/>
        </w:tabs>
        <w:spacing w:line="360" w:lineRule="auto"/>
      </w:pPr>
      <w:r>
        <w:t>This is the background data analysis in order to determine the explanatory variable, urbanization degree.</w:t>
      </w:r>
      <w:r w:rsidR="00A64EB0">
        <w:t xml:space="preserve"> Since the raw data does not provides anything about the urbanization degree, according to urbanization indicator index, I choose population growth as an essential indicator for estimating the degree of urbanization</w:t>
      </w:r>
      <w:r w:rsidR="004A46D4">
        <w:t>.</w:t>
      </w:r>
      <w:r w:rsidR="00A64EB0">
        <w:t xml:space="preserve"> Here, we need firstly to introduce a concept: p</w:t>
      </w:r>
      <w:r w:rsidRPr="00A64EB0" w:rsidR="00A64EB0">
        <w:t>opulation urbanization index</w:t>
      </w:r>
      <w:r w:rsidR="00A64EB0">
        <w:t>,</w:t>
      </w:r>
      <w:r w:rsidR="00D82C0D">
        <w:t xml:space="preserve"> w</w:t>
      </w:r>
      <w:r w:rsidR="00A64EB0">
        <w:t>hich directly manifest the urbanization degree</w:t>
      </w:r>
      <w:r w:rsidR="00D82C0D">
        <w:t xml:space="preserve">. Although population urbanization index is calculated by the formula, </w:t>
      </w:r>
      <w:r w:rsidRPr="00087259" w:rsidR="00D82C0D">
        <w:rPr>
          <w:position w:val="-24"/>
        </w:rPr>
        <w:drawing>
          <wp:inline distT="0" distB="0" distL="0" distR="0">
            <wp:extent cx="1257300" cy="393700"/>
            <wp:docPr id="4" name="_x0000_i1025"/>
            <a:graphic xmlns:a="http://schemas.openxmlformats.org/drawingml/2006/main">
              <a:graphicData uri="http://schemas.openxmlformats.org/drawingml/2006/picture">
                <pic:pic xmlns:pic="http://schemas.openxmlformats.org/drawingml/2006/picture">
                  <pic:nvPicPr>
                    <pic:cNvPr id="1" name="图片 1"/>
                    <pic:cNvPicPr/>
                  </pic:nvPicPr>
                  <pic:blipFill>
                    <a:blip r:embed="rId10"/>
                    <a:stretch>
                      <a:fillRect/>
                    </a:stretch>
                  </pic:blipFill>
                  <pic:spPr>
                    <a:xfrm>
                      <a:off x="0" y="0"/>
                      <a:ext cx="1257300" cy="393700"/>
                    </a:xfrm>
                    <a:prstGeom prst="rect">
                      <a:avLst/>
                    </a:prstGeom>
                  </pic:spPr>
                </pic:pic>
              </a:graphicData>
            </a:graphic>
          </wp:inline>
        </w:drawing>
      </w:r>
      <w:r w:rsidR="00D82C0D">
        <w:t>, in which denominator and nominator stand for total population and non-agricultural population, respectively, in this circumstance, we ignore the effect on</w:t>
      </w:r>
      <w:r w:rsidR="00314CF5">
        <w:t xml:space="preserve"> agricultural population in the area, since all the</w:t>
      </w:r>
      <w:r w:rsidR="002D4F3B">
        <w:t xml:space="preserve"> areas covered and data recorded are inside city, which means that </w:t>
      </w:r>
      <w:r w:rsidRPr="00087259" w:rsidR="002D4F3B">
        <w:rPr>
          <w:position w:val="-6"/>
        </w:rPr>
        <w:drawing>
          <wp:inline distT="0" distB="0" distL="0" distR="0">
            <wp:extent cx="673100" cy="177800"/>
            <wp:docPr id="5" name="_x0000_i1026"/>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
                    <a:stretch>
                      <a:fillRect/>
                    </a:stretch>
                  </pic:blipFill>
                  <pic:spPr>
                    <a:xfrm>
                      <a:off x="0" y="0"/>
                      <a:ext cx="673100" cy="177800"/>
                    </a:xfrm>
                    <a:prstGeom prst="rect">
                      <a:avLst/>
                    </a:prstGeom>
                  </pic:spPr>
                </pic:pic>
              </a:graphicData>
            </a:graphic>
          </wp:inline>
        </w:drawing>
      </w:r>
      <w:r w:rsidR="002D4F3B">
        <w:t xml:space="preserve">, therefore population urbanization index is 1, </w:t>
      </w:r>
      <w:r w:rsidR="00425272">
        <w:rPr>
          <w:rFonts w:hint="eastAsia"/>
        </w:rPr>
        <w:t>showing</w:t>
      </w:r>
      <w:r w:rsidR="00425272">
        <w:t xml:space="preserve"> that urbanized population and urbanization degree is proportional to each other in this area, thus to say they satisfy equation of </w:t>
      </w:r>
      <w:r w:rsidRPr="007E0830" w:rsidR="00425272">
        <w:rPr>
          <w:position w:val="-10"/>
        </w:rPr>
        <w:drawing>
          <wp:inline distT="0" distB="0" distL="0" distR="0">
            <wp:extent cx="431800" cy="203200"/>
            <wp:docPr id="6" name="_x0000_i1027"/>
            <a:graphic xmlns:a="http://schemas.openxmlformats.org/drawingml/2006/main">
              <a:graphicData uri="http://schemas.openxmlformats.org/drawingml/2006/picture">
                <pic:pic xmlns:pic="http://schemas.openxmlformats.org/drawingml/2006/picture">
                  <pic:nvPicPr>
                    <pic:cNvPr id="3" name="图片 3"/>
                    <pic:cNvPicPr/>
                  </pic:nvPicPr>
                  <pic:blipFill>
                    <a:blip r:embed="rId12"/>
                    <a:stretch>
                      <a:fillRect/>
                    </a:stretch>
                  </pic:blipFill>
                  <pic:spPr>
                    <a:xfrm>
                      <a:off x="0" y="0"/>
                      <a:ext cx="431800" cy="203200"/>
                    </a:xfrm>
                    <a:prstGeom prst="rect">
                      <a:avLst/>
                    </a:prstGeom>
                  </pic:spPr>
                </pic:pic>
              </a:graphicData>
            </a:graphic>
          </wp:inline>
        </w:drawing>
      </w:r>
      <w:r w:rsidR="00425272">
        <w:t xml:space="preserve"> [6].</w:t>
      </w:r>
    </w:p>
    <w:p w14:paraId="4648A41E" w14:textId="77777777" w:rsidR="00425272" w:rsidRDefault="00425272" w:rsidP="003D15C9">
      <w:pPr>
        <w:jc w:val="left"/>
        <w:tabs>
          <w:tab w:val="left" w:pos="2000"/>
        </w:tabs>
        <w:spacing w:line="360" w:lineRule="auto"/>
      </w:pPr>
    </w:p>
    <w:p w14:paraId="2C2FCDB9" w14:textId="26103584" w:rsidR="00C21BCB" w:rsidRDefault="00425272" w:rsidP="00194B1F">
      <w:pPr>
        <w:jc w:val="left"/>
        <w:tabs>
          <w:tab w:val="left" w:pos="2000"/>
        </w:tabs>
        <w:spacing w:line="360" w:lineRule="auto"/>
      </w:pPr>
      <w:r>
        <w:t xml:space="preserve">According to the population data in the shaded region (Northern Ireland), </w:t>
      </w:r>
      <w:r w:rsidR="00C21BCB">
        <w:t xml:space="preserve">shows in the figure below [7], suggests that the </w:t>
      </w:r>
      <w:r w:rsidR="00521221">
        <w:t xml:space="preserve">population data </w:t>
      </w:r>
      <w:r w:rsidR="00B74BA9">
        <w:t xml:space="preserve">has an approximately positive linear relationship to the year. Therefore, it can be assumed that </w:t>
      </w:r>
      <w:r w:rsidR="003E76D3">
        <w:t xml:space="preserve">the urbanization degree has a similar linear relationship with </w:t>
      </w:r>
      <w:r w:rsidR="00194B1F">
        <w:t>year.</w:t>
      </w:r>
    </w:p>
    <w:p w14:paraId="5C40CF12" w14:textId="34C10AB5" w:rsidR="00421721" w:rsidRPr="00421721" w:rsidRDefault="00421721" w:rsidP="00194B1F">
      <w:pPr>
        <w:jc w:val="left"/>
        <w:tabs>
          <w:tab w:val="left" w:pos="2000"/>
        </w:tabs>
        <w:spacing w:line="360" w:lineRule="auto"/>
        <w:rPr>
          <w:b w:val="1"/>
          <w:bCs/>
        </w:rPr>
      </w:pPr>
      <w:r w:rsidRPr="00421721">
        <w:rPr>
          <w:b w:val="1"/>
          <w:bCs/>
        </w:rPr>
        <w:t>5.2 The relationship between Land Use Patterns and Urbanization Degree</w:t>
      </w:r>
    </w:p>
    <w:p w14:paraId="6B1305B7" w14:textId="11F65633" w:rsidR="00BE4C81" w:rsidRDefault="00421721" w:rsidP="003D15C9">
      <w:pPr>
        <w:jc w:val="left"/>
        <w:tabs>
          <w:tab w:val="left" w:pos="2000"/>
        </w:tabs>
        <w:spacing w:line="360" w:lineRule="auto"/>
      </w:pPr>
      <w:r>
        <w:rPr>
          <w:rFonts w:hint="eastAsia"/>
        </w:rPr>
        <w:t>Since</w:t>
      </w:r>
      <w:r>
        <w:t xml:space="preserve"> the </w:t>
      </w:r>
      <w:r w:rsidR="00C408BF">
        <w:t xml:space="preserve">linear relationship between population growth and urbanization degree, and the linear relationship between population number and years, we can eliminate the effect of population on urbanization degree if we assume that population indicator in each year has the same value, which stated </w:t>
      </w:r>
      <w:r w:rsidR="00571BE3">
        <w:t>below, as the slope of the population-year graph.</w:t>
      </w:r>
      <w:r w:rsidR="000E63A9">
        <w:t xml:space="preserve"> </w:t>
      </w:r>
      <w:r w:rsidR="008A741A">
        <w:t xml:space="preserve">Therefore, we only need to find the relation </w:t>
      </w:r>
      <w:r w:rsidR="00AB5F40">
        <w:t xml:space="preserve">between </w:t>
      </w:r>
      <w:r w:rsidR="008A741A">
        <w:t xml:space="preserve">land use patterns and urbanization degree </w:t>
      </w:r>
      <w:r w:rsidR="00AB5F40">
        <w:t xml:space="preserve">by a certain mechanism, which </w:t>
      </w:r>
      <w:r w:rsidR="000E63A9">
        <w:t xml:space="preserve">based on the function of the area, </w:t>
      </w:r>
      <w:r w:rsidRPr="000E63A9" w:rsidR="000E63A9">
        <w:t>for instance, roads, parks, bridge</w:t>
      </w:r>
      <w:r w:rsidR="00507F1B">
        <w:t>s</w:t>
      </w:r>
      <w:r w:rsidRPr="000E63A9" w:rsidR="000E63A9">
        <w:t xml:space="preserve"> and so on.</w:t>
      </w:r>
      <w:r w:rsidR="00507F1B">
        <w:t xml:space="preserve"> </w:t>
      </w:r>
    </w:p>
    <w:p w14:paraId="63FC5087" w14:textId="39333712" w:rsidR="00BE4C81" w:rsidRDefault="00C21BCB" w:rsidP="003D15C9">
      <w:pPr>
        <w:jc w:val="left"/>
        <w:tabs>
          <w:tab w:val="left" w:pos="2000"/>
        </w:tabs>
        <w:spacing w:line="360" w:lineRule="auto"/>
      </w:pPr>
      <w:r w:rsidRPr="00C21BCB">
        <w:rPr/>
        <w:lastRenderedPageBreak/>
      </w:r>
      <w:r w:rsidRPr="00C21BCB">
        <w:rPr/>
        <w:drawing>
          <wp:inline distT="0" distB="0" distL="0" distR="0" wp14:anchorId="3CF9A2F5" wp14:editId="38BE0B38">
            <wp:extent cx="5274310" cy="3064510"/>
            <wp:effectExtent l="0" t="0" r="2540" b="254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13">
                      <a:extLst>
                        <a:ext uri="{28A0092B-C50C-407E-A947-70E740481C1C}">
                          <a14:useLocalDpi xmlns:a14="http://schemas.microsoft.com/office/drawing/2010/main" val="0"/>
                        </a:ext>
                      </a:extLst>
                    </a:blip>
                    <a:srcRect/>
                    <a:stretch>
                      <a:fillRect/>
                    </a:stretch>
                  </pic:blipFill>
                  <pic:spPr>
                    <a:xfrm>
                      <a:off x="0" y="0"/>
                      <a:ext cx="5274310" cy="3064510"/>
                    </a:xfrm>
                    <a:prstGeom prst="rect">
                      <a:avLst/>
                    </a:prstGeom>
                    <a:ln w="12700">
                      <a:noFill/>
                    </a:ln>
                  </pic:spPr>
                </pic:pic>
              </a:graphicData>
            </a:graphic>
          </wp:inline>
        </w:drawing>
      </w:r>
    </w:p>
    <w:p w14:paraId="5921AF14" w14:textId="1A348CC1" w:rsidR="00BE4C81" w:rsidRPr="00C87087" w:rsidRDefault="00C21BCB" w:rsidP="00C21BCB">
      <w:pPr>
        <w:jc w:val="center"/>
        <w:tabs>
          <w:tab w:val="left" w:pos="2000"/>
        </w:tabs>
        <w:spacing w:line="360" w:lineRule="auto"/>
      </w:pPr>
      <w:r>
        <w:t>Figure 2. Population Growth Curve From 1998 to 2005 in Northern Ireland</w:t>
      </w:r>
    </w:p>
    <w:p w14:paraId="3A234C9E" w14:textId="77777777" w:rsidR="00D146FF" w:rsidRDefault="00D146FF" w:rsidP="006A714B">
      <w:pPr>
        <w:jc w:val="left"/>
        <w:spacing w:line="360" w:lineRule="auto"/>
      </w:pPr>
    </w:p>
    <w:p w14:paraId="40FFD5A0" w14:textId="7F844C13" w:rsidR="00756BDB" w:rsidRPr="006A714B" w:rsidRDefault="00011AB0" w:rsidP="006A714B">
      <w:pPr>
        <w:jc w:val="left"/>
        <w:spacing w:line="360" w:lineRule="auto"/>
        <w:rPr>
          <w:rFonts w:hint="eastAsia"/>
        </w:rPr>
      </w:pPr>
      <w:r>
        <w:t xml:space="preserve">From each cluster, we can find that </w:t>
      </w:r>
      <w:r w:rsidR="006A714B">
        <w:t>the station position</w:t>
      </w:r>
      <w:r w:rsidR="003C1EF6">
        <w:rPr>
          <w:rFonts w:hint="eastAsia"/>
        </w:rPr>
        <w:t>s</w:t>
      </w:r>
      <w:r w:rsidR="001A485C">
        <w:t xml:space="preserve"> are mainly composed of </w:t>
      </w:r>
      <w:r w:rsidR="003C1EF6">
        <w:t>roads, bridges</w:t>
      </w:r>
      <w:r w:rsidR="00D146FF">
        <w:t xml:space="preserve"> and parks, obviously, two of them are for urbanization </w:t>
      </w:r>
      <w:r w:rsidR="00E574B2">
        <w:rPr>
          <w:rFonts w:hint="eastAsia"/>
        </w:rPr>
        <w:t>u</w:t>
      </w:r>
      <w:r w:rsidR="00E574B2">
        <w:t xml:space="preserve">se and another is </w:t>
      </w:r>
      <w:r w:rsidR="00347CE8">
        <w:t>use for greening.</w:t>
      </w:r>
      <w:r w:rsidR="0038686A">
        <w:rPr>
          <w:rFonts w:hint="eastAsia"/>
        </w:rPr>
        <w:t xml:space="preserve"> </w:t>
      </w:r>
    </w:p>
    <w:sectPr w:rsidRPr="006A714B" w:rsidR="00756BDB" w:rsidSect="008317EC">
      <w:headerReference r:id="rId14" w:type="default"/>
      <w:footerReference r:id="rId15" w:type="default"/>
      <w:docGrid w:type="default" w:linePitch="360"/>
      <w:pgSz w:w="11906" w:h="16838"/>
      <w:pgMar w:top="1440" w:right="1800" w:bottom="1440" w:left="1800" w:header="851" w:footer="992" w:gutter="0"/>
      <w:cols w:space="425"/>
    </w:sectPr>
  </w:body>
</w:document>
</file>

<file path=word/endnotes.xml><?xml version="1.0" encoding="utf-8"?>
<w:endnotes xmlns:wps="http://schemas.microsoft.com/office/word/2010/wordprocessingShape" xmlns:wne="http://schemas.microsoft.com/office/word/2006/wordml" xmlns:wpi="http://schemas.microsoft.com/office/word/2010/wordprocessingInk" xmlns:w16se="http://schemas.microsoft.com/office/word/2015/wordml/symex" xmlns:w16cid="http://schemas.microsoft.com/office/word/2016/wordml/cid" xmlns:w16cex="http://schemas.microsoft.com/office/word/2018/wordml/cex" xmlns:w15="http://schemas.microsoft.com/office/word/2012/wordml" xmlns:wp14="http://schemas.microsoft.com/office/word/2010/wordprocessingDrawing" xmlns:v="urn:schemas-microsoft-com:vml" xmlns:o="urn:schemas-microsoft-com:office:office" xmlns:am3d="http://schemas.microsoft.com/office/drawing/2017/model3d" xmlns:aink="http://schemas.microsoft.com/office/drawing/2016/ink" xmlns:cx8="http://schemas.microsoft.com/office/drawing/2016/5/14/chartex" xmlns:cx6="http://schemas.microsoft.com/office/drawing/2016/5/12/chartex" xmlns:w10="urn:schemas-microsoft-com:office:word" xmlns:wpg="http://schemas.microsoft.com/office/word/2010/wordprocessingGroup" xmlns:cx4="http://schemas.microsoft.com/office/drawing/2016/5/10/chartex" xmlns:mc="http://schemas.openxmlformats.org/markup-compatibility/2006" xmlns:wp="http://schemas.openxmlformats.org/drawingml/2006/wordprocessingDrawing" xmlns:r="http://schemas.openxmlformats.org/officeDocument/2006/relationships" xmlns:cx5="http://schemas.microsoft.com/office/drawing/2016/5/11/chartex" xmlns:m="http://schemas.openxmlformats.org/officeDocument/2006/math" xmlns:cx3="http://schemas.microsoft.com/office/drawing/2016/5/9/chartex" xmlns:wpc="http://schemas.microsoft.com/office/word/2010/wordprocessingCanvas" xmlns:w16sdtdh="http://schemas.microsoft.com/office/word/2020/wordml/sdtdatahash" xmlns:w16du="http://schemas.microsoft.com/office/word/2023/wordml/word16du" xmlns:w14="http://schemas.microsoft.com/office/word/2010/wordml" xmlns:oel="http://schemas.microsoft.com/office/2019/extlst" xmlns:w16="http://schemas.microsoft.com/office/word/2018/wordml" xmlns:cx1="http://schemas.microsoft.com/office/drawing/2015/9/8/chartex" xmlns:cx="http://schemas.microsoft.com/office/drawing/2014/chartex" xmlns:w="http://schemas.openxmlformats.org/wordprocessingml/2006/main" xmlns:cx7="http://schemas.microsoft.com/office/drawing/2016/5/13/chartex" xmlns:cx2="http://schemas.microsoft.com/office/drawing/2015/10/21/chartex" mc:Ignorable="w14 w15 w16se w16cid w16 w16cex w16sdtdh wp14">
  <w:endnote w:type="separator" w:id="-1">
    <w:p w14:paraId="57E894D9" w14:textId="77777777" w:rsidR="00D0510F" w:rsidRDefault="00D0510F" w:rsidP="007C48D5">
      <w:pPr>
        <w:spacing w:after="0" w:line="240" w:lineRule="auto"/>
      </w:pPr>
      <w:r>
        <w:separator/>
      </w:r>
    </w:p>
  </w:endnote>
  <w:endnote w:type="continuationSeparator" w:id="0">
    <w:p w14:paraId="5D565394" w14:textId="77777777" w:rsidR="00D0510F" w:rsidRDefault="00D0510F" w:rsidP="007C48D5">
      <w:pPr>
        <w:spacing w:after="0" w:line="240" w:lineRule="auto"/>
      </w:pPr>
      <w:r>
        <w:continuationSeparator/>
      </w:r>
    </w:p>
  </w:endnote>
</w:endnotes>
</file>

<file path=word/fontTable.xml><?xml version="1.0" encoding="utf-8"?>
<w:fonts xmlns:w16se="http://schemas.microsoft.com/office/word/2015/wordml/symex" xmlns:w16sdtdh="http://schemas.microsoft.com/office/word/2020/wordml/sdtdatahash" xmlns:w15="http://schemas.microsoft.com/office/word/2012/wordml" xmlns:w16cex="http://schemas.microsoft.com/office/word/2018/wordml/cex" xmlns:w="http://schemas.openxmlformats.org/wordprocessingml/2006/main" xmlns:w16cid="http://schemas.microsoft.com/office/word/2016/wordml/cid" xmlns:w14="http://schemas.microsoft.com/office/word/2010/wordml" xmlns:r="http://schemas.openxmlformats.org/officeDocument/2006/relationships" xmlns:w16="http://schemas.microsoft.com/office/word/2018/wordml" xmlns:mc="http://schemas.openxmlformats.org/markup-compatibility/2006"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s="http://schemas.microsoft.com/office/word/2010/wordprocessingShape" xmlns:wne="http://schemas.microsoft.com/office/word/2006/wordml" xmlns:wpi="http://schemas.microsoft.com/office/word/2010/wordprocessingInk" xmlns:w16se="http://schemas.microsoft.com/office/word/2015/wordml/symex" xmlns:w16cid="http://schemas.microsoft.com/office/word/2016/wordml/cid" xmlns:w16cex="http://schemas.microsoft.com/office/word/2018/wordml/cex" xmlns:w15="http://schemas.microsoft.com/office/word/2012/wordml" xmlns:wp14="http://schemas.microsoft.com/office/word/2010/wordprocessingDrawing" xmlns:v="urn:schemas-microsoft-com:vml" xmlns:o="urn:schemas-microsoft-com:office:office" xmlns:am3d="http://schemas.microsoft.com/office/drawing/2017/model3d" xmlns:aink="http://schemas.microsoft.com/office/drawing/2016/ink" xmlns:cx8="http://schemas.microsoft.com/office/drawing/2016/5/14/chartex" xmlns:cx6="http://schemas.microsoft.com/office/drawing/2016/5/12/chartex" xmlns:w10="urn:schemas-microsoft-com:office:word" xmlns:wpg="http://schemas.microsoft.com/office/word/2010/wordprocessingGroup" xmlns:cx4="http://schemas.microsoft.com/office/drawing/2016/5/10/chartex" xmlns:mc="http://schemas.openxmlformats.org/markup-compatibility/2006" xmlns:wp="http://schemas.openxmlformats.org/drawingml/2006/wordprocessingDrawing" xmlns:r="http://schemas.openxmlformats.org/officeDocument/2006/relationships" xmlns:cx5="http://schemas.microsoft.com/office/drawing/2016/5/11/chartex" xmlns:m="http://schemas.openxmlformats.org/officeDocument/2006/math" xmlns:cx3="http://schemas.microsoft.com/office/drawing/2016/5/9/chartex" xmlns:wpc="http://schemas.microsoft.com/office/word/2010/wordprocessingCanvas" xmlns:w16sdtdh="http://schemas.microsoft.com/office/word/2020/wordml/sdtdatahash" xmlns:w16du="http://schemas.microsoft.com/office/word/2023/wordml/word16du" xmlns:w14="http://schemas.microsoft.com/office/word/2010/wordml" xmlns:oel="http://schemas.microsoft.com/office/2019/extlst" xmlns:w16="http://schemas.microsoft.com/office/word/2018/wordml" xmlns:cx1="http://schemas.microsoft.com/office/drawing/2015/9/8/chartex" xmlns:cx="http://schemas.microsoft.com/office/drawing/2014/chartex" xmlns:w="http://schemas.openxmlformats.org/wordprocessingml/2006/main" xmlns:cx7="http://schemas.microsoft.com/office/drawing/2016/5/13/chartex" xmlns:cx2="http://schemas.microsoft.com/office/drawing/2015/10/21/chartex" mc:Ignorable="w14 w15 w16se w16cid w16 w16cex w16sdtdh wp14">
  <w:sdt>
    <w:sdtPr>
      <w:id w:val="63768743"/>
      <w:docPartObj>
        <w:docPartGallery w:val="Page Numbers (Bottom of Page)"/>
      </w:docPartObj>
    </w:sdtPr>
    <w:sdtContent>
      <w:p w14:paraId="0B4B4A7C" w14:textId="45239A62" w:rsidR="007C48D5" w:rsidRDefault="007C48D5">
        <w:pPr>
          <w:pStyle w:val="Footer"/>
          <w:jc w:val="center"/>
        </w:pPr>
        <w:r>
          <w:fldChar w:fldCharType="begin"/>
        </w:r>
        <w:r>
          <w:instrText>PAGE   \* MERGEFORMAT</w:instrText>
        </w:r>
        <w:r>
          <w:fldChar w:fldCharType="separate"/>
        </w:r>
        <w:r>
          <w:t>2</w:t>
        </w:r>
        <w:r>
          <w:fldChar w:fldCharType="end"/>
        </w:r>
      </w:p>
    </w:sdtContent>
  </w:sdt>
  <w:p w14:paraId="0E2E47E9" w14:textId="77777777" w:rsidR="007C48D5" w:rsidRDefault="007C48D5">
    <w:pPr>
      <w:pStyle w:val="Footer"/>
    </w:pPr>
  </w:p>
</w:ftr>
</file>

<file path=word/footnotes.xml><?xml version="1.0" encoding="utf-8"?>
<w:footnotes xmlns:wps="http://schemas.microsoft.com/office/word/2010/wordprocessingShape" xmlns:wne="http://schemas.microsoft.com/office/word/2006/wordml" xmlns:wpi="http://schemas.microsoft.com/office/word/2010/wordprocessingInk" xmlns:w16se="http://schemas.microsoft.com/office/word/2015/wordml/symex" xmlns:w16cid="http://schemas.microsoft.com/office/word/2016/wordml/cid" xmlns:w16cex="http://schemas.microsoft.com/office/word/2018/wordml/cex" xmlns:w15="http://schemas.microsoft.com/office/word/2012/wordml" xmlns:wp14="http://schemas.microsoft.com/office/word/2010/wordprocessingDrawing" xmlns:v="urn:schemas-microsoft-com:vml" xmlns:o="urn:schemas-microsoft-com:office:office" xmlns:am3d="http://schemas.microsoft.com/office/drawing/2017/model3d" xmlns:aink="http://schemas.microsoft.com/office/drawing/2016/ink" xmlns:cx8="http://schemas.microsoft.com/office/drawing/2016/5/14/chartex" xmlns:cx6="http://schemas.microsoft.com/office/drawing/2016/5/12/chartex" xmlns:w10="urn:schemas-microsoft-com:office:word" xmlns:wpg="http://schemas.microsoft.com/office/word/2010/wordprocessingGroup" xmlns:cx4="http://schemas.microsoft.com/office/drawing/2016/5/10/chartex" xmlns:mc="http://schemas.openxmlformats.org/markup-compatibility/2006" xmlns:wp="http://schemas.openxmlformats.org/drawingml/2006/wordprocessingDrawing" xmlns:r="http://schemas.openxmlformats.org/officeDocument/2006/relationships" xmlns:cx5="http://schemas.microsoft.com/office/drawing/2016/5/11/chartex" xmlns:m="http://schemas.openxmlformats.org/officeDocument/2006/math" xmlns:cx3="http://schemas.microsoft.com/office/drawing/2016/5/9/chartex" xmlns:wpc="http://schemas.microsoft.com/office/word/2010/wordprocessingCanvas" xmlns:w16sdtdh="http://schemas.microsoft.com/office/word/2020/wordml/sdtdatahash" xmlns:w16du="http://schemas.microsoft.com/office/word/2023/wordml/word16du" xmlns:w14="http://schemas.microsoft.com/office/word/2010/wordml" xmlns:oel="http://schemas.microsoft.com/office/2019/extlst" xmlns:w16="http://schemas.microsoft.com/office/word/2018/wordml" xmlns:cx1="http://schemas.microsoft.com/office/drawing/2015/9/8/chartex" xmlns:cx="http://schemas.microsoft.com/office/drawing/2014/chartex" xmlns:w="http://schemas.openxmlformats.org/wordprocessingml/2006/main" xmlns:cx7="http://schemas.microsoft.com/office/drawing/2016/5/13/chartex" xmlns:cx2="http://schemas.microsoft.com/office/drawing/2015/10/21/chartex" mc:Ignorable="w14 w15 w16se w16cid w16 w16cex w16sdtdh wp14">
  <w:footnote w:type="separator" w:id="-1">
    <w:p w14:paraId="7F09B1FF" w14:textId="77777777" w:rsidR="00D0510F" w:rsidRDefault="00D0510F" w:rsidP="007C48D5">
      <w:pPr>
        <w:spacing w:after="0" w:line="240" w:lineRule="auto"/>
      </w:pPr>
      <w:r>
        <w:separator/>
      </w:r>
    </w:p>
  </w:footnote>
  <w:footnote w:type="continuationSeparator" w:id="0">
    <w:p w14:paraId="091AE334" w14:textId="77777777" w:rsidR="00D0510F" w:rsidRDefault="00D0510F" w:rsidP="007C48D5">
      <w:pPr>
        <w:spacing w:after="0" w:line="240" w:lineRule="auto"/>
      </w:pPr>
      <w:r>
        <w:continuationSeparator/>
      </w:r>
    </w:p>
  </w:footnote>
</w:footnotes>
</file>

<file path=word/header1.xml><?xml version="1.0" encoding="utf-8"?>
<w:hdr xmlns:wps="http://schemas.microsoft.com/office/word/2010/wordprocessingShape" xmlns:wne="http://schemas.microsoft.com/office/word/2006/wordml" xmlns:wpi="http://schemas.microsoft.com/office/word/2010/wordprocessingInk" xmlns:w16se="http://schemas.microsoft.com/office/word/2015/wordml/symex" xmlns:w16cid="http://schemas.microsoft.com/office/word/2016/wordml/cid" xmlns:w16cex="http://schemas.microsoft.com/office/word/2018/wordml/cex" xmlns:w15="http://schemas.microsoft.com/office/word/2012/wordml" xmlns:wp14="http://schemas.microsoft.com/office/word/2010/wordprocessingDrawing" xmlns:v="urn:schemas-microsoft-com:vml" xmlns:o="urn:schemas-microsoft-com:office:office" xmlns:am3d="http://schemas.microsoft.com/office/drawing/2017/model3d" xmlns:aink="http://schemas.microsoft.com/office/drawing/2016/ink" xmlns:cx8="http://schemas.microsoft.com/office/drawing/2016/5/14/chartex" xmlns:cx6="http://schemas.microsoft.com/office/drawing/2016/5/12/chartex" xmlns:w10="urn:schemas-microsoft-com:office:word" xmlns:wpg="http://schemas.microsoft.com/office/word/2010/wordprocessingGroup" xmlns:cx4="http://schemas.microsoft.com/office/drawing/2016/5/10/chartex" xmlns:mc="http://schemas.openxmlformats.org/markup-compatibility/2006" xmlns:wp="http://schemas.openxmlformats.org/drawingml/2006/wordprocessingDrawing" xmlns:r="http://schemas.openxmlformats.org/officeDocument/2006/relationships" xmlns:cx5="http://schemas.microsoft.com/office/drawing/2016/5/11/chartex" xmlns:m="http://schemas.openxmlformats.org/officeDocument/2006/math" xmlns:cx3="http://schemas.microsoft.com/office/drawing/2016/5/9/chartex" xmlns:wpc="http://schemas.microsoft.com/office/word/2010/wordprocessingCanvas" xmlns:w16sdtdh="http://schemas.microsoft.com/office/word/2020/wordml/sdtdatahash" xmlns:w16du="http://schemas.microsoft.com/office/word/2023/wordml/word16du" xmlns:w14="http://schemas.microsoft.com/office/word/2010/wordml" xmlns:oel="http://schemas.microsoft.com/office/2019/extlst" xmlns:w16="http://schemas.microsoft.com/office/word/2018/wordml" xmlns:cx1="http://schemas.microsoft.com/office/drawing/2015/9/8/chartex" xmlns:cx="http://schemas.microsoft.com/office/drawing/2014/chartex" xmlns:w="http://schemas.openxmlformats.org/wordprocessingml/2006/main" xmlns:cx7="http://schemas.microsoft.com/office/drawing/2016/5/13/chartex" xmlns:cx2="http://schemas.microsoft.com/office/drawing/2015/10/21/chartex" mc:Ignorable="w14 w15 w16se w16cid w16 w16cex w16sdtdh wp14">
  <w:p w14:paraId="59258FBA" w14:textId="178295F2" w:rsidR="007C48D5" w:rsidRDefault="007C48D5" w:rsidP="00A24558">
    <w:pPr>
      <w:pStyle w:val="Header"/>
      <w:jc w:val="center"/>
    </w:pPr>
    <w:r w:rsidRPr="007C48D5">
      <w:t>The Association Between Urbanization and Water Chemistry Parameters</w:t>
    </w:r>
    <w:r w:rsidR="00A24558">
      <w:t xml:space="preserve">          </w:t>
    </w:r>
  </w:p>
</w:hdr>
</file>

<file path=word/settings.xml><?xml version="1.0" encoding="utf-8"?>
<w:settings xmlns:sl="http://schemas.openxmlformats.org/schemaLibrary/2006/main" xmlns:w16se="http://schemas.microsoft.com/office/word/2015/wordml/symex" xmlns:w16="http://schemas.microsoft.com/office/word/2018/wordml" xmlns:w15="http://schemas.microsoft.com/office/word/2012/wordml" xmlns:w16cid="http://schemas.microsoft.com/office/word/2016/wordml/cid" xmlns:w14="http://schemas.microsoft.com/office/word/2010/wordml" xmlns:w10="urn:schemas-microsoft-com:office:word" xmlns:r="http://schemas.openxmlformats.org/officeDocument/2006/relationships" xmlns:v="urn:schemas-microsoft-com:vml" xmlns:m="http://schemas.openxmlformats.org/officeDocument/2006/math" xmlns:w16cex="http://schemas.microsoft.com/office/word/2018/wordml/cex" xmlns:w="http://schemas.openxmlformats.org/wordprocessingml/2006/main" xmlns:w16sdtdh="http://schemas.microsoft.com/office/word/2020/wordml/sdtdatahash" xmlns:o="urn:schemas-microsoft-com:office:office" xmlns:mc="http://schemas.openxmlformats.org/markup-compatibility/2006" mc:Ignorable="w14 w15 w16se w16cid w16 w16cex w16sdtdh">
  <w:proofState w:spelling="clean"/>
  <w:defaultTabStop w:val="720"/>
  <w:characterSpacingControl w:val="doNotCompress"/>
  <w:hdrShapeDefaults>
    <o:shapedefaults v:ext="edit" spidmax="2050"/>
  </w:hdrShapeDefaults>
  <w:footnotePr>
    <w:footnote w:id="-1"/>
    <w:footnote w:id="0"/>
  </w:footnotePr>
  <w:endnotePr>
    <w:endnote w:id="-1"/>
    <w:endnote w:id="0"/>
  </w:endnotePr>
  <w:zoom w:percent="100"/>
  <w:compat>
    <w:compatSetting w:val="15" w:uri="http://schemas.microsoft.com/office/word" w:name="compatibilityMode"/>
    <w:compatSetting w:val="1" w:uri="http://schemas.microsoft.com/office/word" w:name="overrideTableStyleFontSizeAndJustification"/>
    <w:compatSetting w:val="1" w:uri="http://schemas.microsoft.com/office/word" w:name="enableOpenTypeFeatures"/>
    <w:compatSetting w:val="1" w:uri="http://schemas.microsoft.com/office/word" w:name="doNotFlipMirrorIndents"/>
    <w:compatSetting w:val="1" w:uri="http://schemas.microsoft.com/office/word" w:name="differentiateMultirowTableHeaders"/>
    <w:compatSetting w:val="0" w:uri="http://schemas.microsoft.com/office/word" w:name="useWord2013TrackBottomHyphenation"/>
  </w:compat>
  <w:rsids>
    <w:rsidRoot w:val="00BD353E"/>
    <w:rsid w:val="00011AB0"/>
    <w:rsid w:val="00024024"/>
    <w:rsid w:val="00027136"/>
    <w:rsid w:val="00045A9C"/>
    <w:rsid w:val="000535AC"/>
    <w:rsid w:val="00074579"/>
    <w:rsid w:val="000872FC"/>
    <w:rsid w:val="000E63A9"/>
    <w:rsid w:val="0011468A"/>
    <w:rsid w:val="00136615"/>
    <w:rsid w:val="00194B1F"/>
    <w:rsid w:val="001A2AEE"/>
    <w:rsid w:val="001A485C"/>
    <w:rsid w:val="001D626A"/>
    <w:rsid w:val="00220454"/>
    <w:rsid w:val="002238A9"/>
    <w:rsid w:val="0022490B"/>
    <w:rsid w:val="0023475A"/>
    <w:rsid w:val="00236635"/>
    <w:rsid w:val="00237D09"/>
    <w:rsid w:val="00252721"/>
    <w:rsid w:val="00262F33"/>
    <w:rsid w:val="0028387A"/>
    <w:rsid w:val="00297EC4"/>
    <w:rsid w:val="002B48AF"/>
    <w:rsid w:val="002D3803"/>
    <w:rsid w:val="002D4F3B"/>
    <w:rsid w:val="002D5FAC"/>
    <w:rsid w:val="002E397D"/>
    <w:rsid w:val="00305B8C"/>
    <w:rsid w:val="00314CF5"/>
    <w:rsid w:val="003369FC"/>
    <w:rsid w:val="00347CE8"/>
    <w:rsid w:val="00353772"/>
    <w:rsid w:val="0038686A"/>
    <w:rsid w:val="003942D6"/>
    <w:rsid w:val="003A7FF7"/>
    <w:rsid w:val="003B681E"/>
    <w:rsid w:val="003C1EF6"/>
    <w:rsid w:val="003D15C9"/>
    <w:rsid w:val="003D2ABC"/>
    <w:rsid w:val="003E76D3"/>
    <w:rsid w:val="00400BBB"/>
    <w:rsid w:val="00403128"/>
    <w:rsid w:val="0041633F"/>
    <w:rsid w:val="00421721"/>
    <w:rsid w:val="00425272"/>
    <w:rsid w:val="00461514"/>
    <w:rsid w:val="00462A84"/>
    <w:rsid w:val="00496B46"/>
    <w:rsid w:val="004A46D4"/>
    <w:rsid w:val="004A7412"/>
    <w:rsid w:val="00507F1B"/>
    <w:rsid w:val="00511FD4"/>
    <w:rsid w:val="0051643E"/>
    <w:rsid w:val="00521221"/>
    <w:rsid w:val="0054121C"/>
    <w:rsid w:val="00541DCF"/>
    <w:rsid w:val="00542BC2"/>
    <w:rsid w:val="00571BE3"/>
    <w:rsid w:val="005B364B"/>
    <w:rsid w:val="005F0C97"/>
    <w:rsid w:val="005F7823"/>
    <w:rsid w:val="00607B0D"/>
    <w:rsid w:val="006225C6"/>
    <w:rsid w:val="00625D85"/>
    <w:rsid w:val="00655CD9"/>
    <w:rsid w:val="00675017"/>
    <w:rsid w:val="00691BE5"/>
    <w:rsid w:val="006938C2"/>
    <w:rsid w:val="006A714B"/>
    <w:rsid w:val="006D0667"/>
    <w:rsid w:val="006E60CC"/>
    <w:rsid w:val="00703C2C"/>
    <w:rsid w:val="00741D28"/>
    <w:rsid w:val="00756BDB"/>
    <w:rsid w:val="00774442"/>
    <w:rsid w:val="0078020B"/>
    <w:rsid w:val="007C3DD9"/>
    <w:rsid w:val="007C48D5"/>
    <w:rsid w:val="007D09B6"/>
    <w:rsid w:val="007D1FE1"/>
    <w:rsid w:val="0080233B"/>
    <w:rsid w:val="008317EC"/>
    <w:rsid w:val="008637A6"/>
    <w:rsid w:val="008A741A"/>
    <w:rsid w:val="008B598A"/>
    <w:rsid w:val="008E0E4E"/>
    <w:rsid w:val="008E2BB1"/>
    <w:rsid w:val="008F35B5"/>
    <w:rsid w:val="00900DFF"/>
    <w:rsid w:val="009121B9"/>
    <w:rsid w:val="009234BB"/>
    <w:rsid w:val="0092707E"/>
    <w:rsid w:val="00936117"/>
    <w:rsid w:val="0094784F"/>
    <w:rsid w:val="00962110"/>
    <w:rsid w:val="00971580"/>
    <w:rsid w:val="009C16EA"/>
    <w:rsid w:val="009E179A"/>
    <w:rsid w:val="009F1FAD"/>
    <w:rsid w:val="00A24558"/>
    <w:rsid w:val="00A64EB0"/>
    <w:rsid w:val="00A77F01"/>
    <w:rsid w:val="00A90CB2"/>
    <w:rsid w:val="00AB525E"/>
    <w:rsid w:val="00AB5F40"/>
    <w:rsid w:val="00AE1796"/>
    <w:rsid w:val="00B04776"/>
    <w:rsid w:val="00B06B49"/>
    <w:rsid w:val="00B22BCD"/>
    <w:rsid w:val="00B47740"/>
    <w:rsid w:val="00B61D93"/>
    <w:rsid w:val="00B74BA9"/>
    <w:rsid w:val="00B82704"/>
    <w:rsid w:val="00B86A98"/>
    <w:rsid w:val="00B96F0B"/>
    <w:rsid w:val="00BC085B"/>
    <w:rsid w:val="00BC2B28"/>
    <w:rsid w:val="00BD353E"/>
    <w:rsid w:val="00BD725C"/>
    <w:rsid w:val="00BE4C81"/>
    <w:rsid w:val="00C101E1"/>
    <w:rsid w:val="00C21BCB"/>
    <w:rsid w:val="00C408BF"/>
    <w:rsid w:val="00C553B5"/>
    <w:rsid w:val="00C70572"/>
    <w:rsid w:val="00C71B16"/>
    <w:rsid w:val="00C87087"/>
    <w:rsid w:val="00CA5AB8"/>
    <w:rsid w:val="00CF5EBA"/>
    <w:rsid w:val="00D0476D"/>
    <w:rsid w:val="00D0510F"/>
    <w:rsid w:val="00D146FF"/>
    <w:rsid w:val="00D21317"/>
    <w:rsid w:val="00D23D38"/>
    <w:rsid w:val="00D46A66"/>
    <w:rsid w:val="00D46CB4"/>
    <w:rsid w:val="00D80B7B"/>
    <w:rsid w:val="00D82C0D"/>
    <w:rsid w:val="00DD1F64"/>
    <w:rsid w:val="00DF4F63"/>
    <w:rsid w:val="00E24A63"/>
    <w:rsid w:val="00E30B51"/>
    <w:rsid w:val="00E329AA"/>
    <w:rsid w:val="00E5645C"/>
    <w:rsid w:val="00E574B2"/>
    <w:rsid w:val="00E609A5"/>
    <w:rsid w:val="00E75349"/>
    <w:rsid w:val="00E9271C"/>
    <w:rsid w:val="00ED3BCC"/>
    <w:rsid w:val="00ED57C0"/>
    <w:rsid w:val="00EF3C5D"/>
    <w:rsid w:val="00F30252"/>
    <w:rsid w:val="00F61973"/>
    <w:rsid w:val="00F66803"/>
    <w:rsid w:val="00F75A04"/>
    <w:rsid w:val="00F84B00"/>
    <w:rsid w:val="00F9516A"/>
    <w:rsid w:val="00FD2773"/>
  </w:rsids>
  <m:mathPr>
    <m:mathFont val="Cambria Math"/>
    <m:brkBin val="before"/>
    <m:brkBinSub val="--"/>
    <m:smallFrac val="0"/>
    <m:dispDef/>
    <m:lMargin val="0"/>
    <m:rMargin val="0"/>
    <m:defJc val="centerGroup"/>
    <m:wrapIndent val="1440"/>
    <m:intLim val="subSup"/>
    <m:naryLim val="undOvr"/>
  </m:mathPr>
  <w:themeFontLang w:bidi="ar-SA" w:eastAsia="zh-CN" w:val="en-US"/>
  <w:shapeDefaults>
    <o:shapedefaults v:ext="edit" spidmax="2050"/>
    <o:shapelayout v:ext="edit">
      <o:idmap v:ext="edit" data="2"/>
    </o:shapelayout>
  </w:shapeDefaults>
  <w:clrSchemeMapping w:bg1="lt1" w:t1="dark1" w:bg2="lt2" w:t2="dark2" w:accent1="accent1" w:accent2="accent2" w:accent3="accent3" w:accent4="accent4" w:accent5="accent5" w:accent6="accent6" w:hyperlink="hyperlink" w:followedHyperlink="followedHyperlink" tx1="dk1" tx2="dk2"/>
  <w:decimalSymbol w:val="."/>
  <w:listSeparator w:val=","/>
  <w14:docId w14:val="715FB040"/>
  <w15:chartTrackingRefBased/>
  <w15:docId w15:val="{B46F0AA3-410D-407A-B0FF-0FA76A60D4E2}"/>
</w:settings>
</file>

<file path=word/styles.xml><?xml version="1.0" encoding="utf-8"?>
<w:styles xmlns:w16se="http://schemas.microsoft.com/office/word/2015/wordml/symex" xmlns:w16sdtdh="http://schemas.microsoft.com/office/word/2020/wordml/sdtdatahash" xmlns:w15="http://schemas.microsoft.com/office/word/2012/wordml" xmlns:w16cex="http://schemas.microsoft.com/office/word/2018/wordml/cex" xmlns:w="http://schemas.openxmlformats.org/wordprocessingml/2006/main" xmlns:w16cid="http://schemas.microsoft.com/office/word/2016/wordml/cid" xmlns:w14="http://schemas.microsoft.com/office/word/2010/wordml" xmlns:r="http://schemas.openxmlformats.org/officeDocument/2006/relationships" xmlns:w16="http://schemas.microsoft.com/office/word/2018/wordml" xmlns:mc="http://schemas.openxmlformats.org/markup-compatibility/2006" mc:Ignorable="w14 w15 w16se w16cid w16 w16cex w16sdtdh">
  <w:docDefaults>
    <w:rPrDefault>
      <w:rPr>
        <w:sz w:val="24"/>
        <w:lang w:val="en-GB" w:eastAsia="zh-CN" w:bidi="ar-SA"/>
        <w:kern w:val="2"/>
        <w:szCs w:val="24"/>
        <w:rFonts w:ascii="Times New Roman" w:hAnsi="Times New Roman" w:cs="Times New Roman" w:eastAsiaTheme="minorEastAsia"/>
      </w:rPr>
    </w:rPrDefault>
    <w:pPrDefault>
      <w:pPr>
        <w:spacing w:after="160" w:line="259" w:lineRule="auto"/>
      </w:pPr>
    </w:pPrDefault>
  </w:docDefaults>
  <w:latentStyles w:defLockedState="0" w:defSemiHidden="0" w:defUnhideWhenUsed="0" w:defQFormat="0" w:defUIPriority="99" w:count="376">
    <w:lsdException w:name="Balloon Text" w:semiHidden="1" w:unhideWhenUsed="1"/>
    <w:lsdException w:name="Bibliography" w:uiPriority="37" w:semiHidden="1" w:unhideWhenUsed="1"/>
    <w:lsdException w:name="Block Text" w:semiHidden="1" w:unhideWhenUsed="1"/>
    <w:lsdException w:name="Body Text" w:semiHidden="1" w:unhideWhenUsed="1"/>
    <w:lsdException w:name="Body Text 2" w:semiHidden="1" w:unhideWhenUsed="1"/>
    <w:lsdException w:name="Body Text 3" w:semiHidden="1" w:unhideWhenUsed="1"/>
    <w:lsdException w:name="Body Text First Indent" w:semiHidden="1" w:unhideWhenUsed="1"/>
    <w:lsdException w:name="Body Text First Indent 2" w:semiHidden="1" w:unhideWhenUsed="1"/>
    <w:lsdException w:name="Body Text Indent" w:semiHidden="1" w:unhideWhenUsed="1"/>
    <w:lsdException w:name="Body Text Indent 2" w:semiHidden="1" w:unhideWhenUsed="1"/>
    <w:lsdException w:name="Body Text Indent 3" w:semiHidden="1" w:unhideWhenUsed="1"/>
    <w:lsdException w:name="Book Title" w:uiPriority="33" w:qFormat="1"/>
    <w:lsdException w:name="Closing" w:semiHidden="1" w:unhideWhenUsed="1"/>
    <w:lsdException w:name="Colorful Grid" w:uiPriority="73"/>
    <w:lsdException w:name="Colorful Grid Accent 1" w:uiPriority="73"/>
    <w:lsdException w:name="Colorful Grid Accent 2" w:uiPriority="73"/>
    <w:lsdException w:name="Colorful Grid Accent 3" w:uiPriority="73"/>
    <w:lsdException w:name="Colorful Grid Accent 4" w:uiPriority="73"/>
    <w:lsdException w:name="Colorful Grid Accent 5" w:uiPriority="73"/>
    <w:lsdException w:name="Colorful Grid Accent 6" w:uiPriority="73"/>
    <w:lsdException w:name="Colorful List" w:uiPriority="72"/>
    <w:lsdException w:name="Colorful List Accent 1" w:uiPriority="72"/>
    <w:lsdException w:name="Colorful List Accent 2" w:uiPriority="72"/>
    <w:lsdException w:name="Colorful List Accent 3" w:uiPriority="72"/>
    <w:lsdException w:name="Colorful List Accent 4" w:uiPriority="72"/>
    <w:lsdException w:name="Colorful List Accent 5" w:uiPriority="72"/>
    <w:lsdException w:name="Colorful List Accent 6" w:uiPriority="72"/>
    <w:lsdException w:name="Colorful Shading" w:uiPriority="71"/>
    <w:lsdException w:name="Colorful Shading Accent 1" w:uiPriority="71"/>
    <w:lsdException w:name="Colorful Shading Accent 2" w:uiPriority="71"/>
    <w:lsdException w:name="Colorful Shading Accent 3" w:uiPriority="71"/>
    <w:lsdException w:name="Colorful Shading Accent 4" w:uiPriority="71"/>
    <w:lsdException w:name="Colorful Shading Accent 5" w:uiPriority="71"/>
    <w:lsdException w:name="Colorful Shading Accent 6" w:uiPriority="71"/>
    <w:lsdException w:name="Dark List" w:uiPriority="70"/>
    <w:lsdException w:name="Dark List Accent 1" w:uiPriority="70"/>
    <w:lsdException w:name="Dark List Accent 2" w:uiPriority="70"/>
    <w:lsdException w:name="Dark List Accent 3" w:uiPriority="70"/>
    <w:lsdException w:name="Dark List Accent 4" w:uiPriority="70"/>
    <w:lsdException w:name="Dark List Accent 5" w:uiPriority="70"/>
    <w:lsdException w:name="Dark List Accent 6" w:uiPriority="70"/>
    <w:lsdException w:name="Date" w:semiHidden="1" w:unhideWhenUsed="1"/>
    <w:lsdException w:name="Default Paragraph Font" w:uiPriority="1" w:semiHidden="1" w:unhideWhenUsed="1"/>
    <w:lsdException w:name="Document Map" w:semiHidden="1" w:unhideWhenUsed="1"/>
    <w:lsdException w:name="E-mail Signature" w:semiHidden="1" w:unhideWhenUsed="1"/>
    <w:lsdException w:name="Emphasis" w:uiPriority="20" w:qFormat="1"/>
    <w:lsdException w:name="FollowedHyperlink" w:semiHidden="1" w:unhideWhenUsed="1"/>
    <w:lsdException w:name="Grid Table 1 Light" w:uiPriority="46"/>
    <w:lsdException w:name="Grid Table 1 Light Accent 1" w:uiPriority="46"/>
    <w:lsdException w:name="Grid Table 1 Light Accent 2" w:uiPriority="46"/>
    <w:lsdException w:name="Grid Table 1 Light Accent 3" w:uiPriority="46"/>
    <w:lsdException w:name="Grid Table 1 Light Accent 4" w:uiPriority="46"/>
    <w:lsdException w:name="Grid Table 1 Light Accent 5" w:uiPriority="46"/>
    <w:lsdException w:name="Grid Table 1 Light Accent 6" w:uiPriority="46"/>
    <w:lsdException w:name="Grid Table 2" w:uiPriority="47"/>
    <w:lsdException w:name="Grid Table 2 Accent 1" w:uiPriority="47"/>
    <w:lsdException w:name="Grid Table 2 Accent 2" w:uiPriority="47"/>
    <w:lsdException w:name="Grid Table 2 Accent 3" w:uiPriority="47"/>
    <w:lsdException w:name="Grid Table 2 Accent 4" w:uiPriority="47"/>
    <w:lsdException w:name="Grid Table 2 Accent 5" w:uiPriority="47"/>
    <w:lsdException w:name="Grid Table 2 Accent 6" w:uiPriority="47"/>
    <w:lsdException w:name="Grid Table 3" w:uiPriority="48"/>
    <w:lsdException w:name="Grid Table 3 Accent 1" w:uiPriority="48"/>
    <w:lsdException w:name="Grid Table 3 Accent 2" w:uiPriority="48"/>
    <w:lsdException w:name="Grid Table 3 Accent 3" w:uiPriority="48"/>
    <w:lsdException w:name="Grid Table 3 Accent 4" w:uiPriority="48"/>
    <w:lsdException w:name="Grid Table 3 Accent 5" w:uiPriority="48"/>
    <w:lsdException w:name="Grid Table 3 Accent 6" w:uiPriority="48"/>
    <w:lsdException w:name="Grid Table 4" w:uiPriority="49"/>
    <w:lsdException w:name="Grid Table 4 Accent 1" w:uiPriority="49"/>
    <w:lsdException w:name="Grid Table 4 Accent 2" w:uiPriority="49"/>
    <w:lsdException w:name="Grid Table 4 Accent 3" w:uiPriority="49"/>
    <w:lsdException w:name="Grid Table 4 Accent 4" w:uiPriority="49"/>
    <w:lsdException w:name="Grid Table 4 Accent 5" w:uiPriority="49"/>
    <w:lsdException w:name="Grid Table 4 Accent 6" w:uiPriority="49"/>
    <w:lsdException w:name="Grid Table 5 Dark" w:uiPriority="50"/>
    <w:lsdException w:name="Grid Table 5 Dark Accent 1" w:uiPriority="50"/>
    <w:lsdException w:name="Grid Table 5 Dark Accent 2" w:uiPriority="50"/>
    <w:lsdException w:name="Grid Table 5 Dark Accent 3" w:uiPriority="50"/>
    <w:lsdException w:name="Grid Table 5 Dark Accent 4" w:uiPriority="50"/>
    <w:lsdException w:name="Grid Table 5 Dark Accent 5" w:uiPriority="50"/>
    <w:lsdException w:name="Grid Table 5 Dark Accent 6" w:uiPriority="50"/>
    <w:lsdException w:name="Grid Table 6 Colorful" w:uiPriority="51"/>
    <w:lsdException w:name="Grid Table 6 Colorful Accent 1" w:uiPriority="51"/>
    <w:lsdException w:name="Grid Table 6 Colorful Accent 2" w:uiPriority="51"/>
    <w:lsdException w:name="Grid Table 6 Colorful Accent 3" w:uiPriority="51"/>
    <w:lsdException w:name="Grid Table 6 Colorful Accent 4" w:uiPriority="51"/>
    <w:lsdException w:name="Grid Table 6 Colorful Accent 5" w:uiPriority="51"/>
    <w:lsdException w:name="Grid Table 6 Colorful Accent 6" w:uiPriority="51"/>
    <w:lsdException w:name="Grid Table 7 Colorful" w:uiPriority="52"/>
    <w:lsdException w:name="Grid Table 7 Colorful Accent 1" w:uiPriority="52"/>
    <w:lsdException w:name="Grid Table 7 Colorful Accent 2" w:uiPriority="52"/>
    <w:lsdException w:name="Grid Table 7 Colorful Accent 3" w:uiPriority="52"/>
    <w:lsdException w:name="Grid Table 7 Colorful Accent 4" w:uiPriority="52"/>
    <w:lsdException w:name="Grid Table 7 Colorful Accent 5" w:uiPriority="52"/>
    <w:lsdException w:name="Grid Table 7 Colorful Accent 6" w:uiPriority="52"/>
    <w:lsdException w:name="Grid Table Light" w:uiPriority="40"/>
    <w:lsdException w:name="HTML Acronym" w:semiHidden="1" w:unhideWhenUsed="1"/>
    <w:lsdException w:name="HTML Address" w:semiHidden="1" w:unhideWhenUsed="1"/>
    <w:lsdException w:name="HTML Bottom of Form"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op of Form" w:semiHidden="1" w:unhideWhenUsed="1"/>
    <w:lsdException w:name="HTML Typewriter" w:semiHidden="1" w:unhideWhenUsed="1"/>
    <w:lsdException w:name="HTML Variable" w:semiHidden="1" w:unhideWhenUsed="1"/>
    <w:lsdException w:name="Hashtag" w:semiHidden="1" w:unhideWhenUsed="1"/>
    <w:lsdException w:name="Hyperlink" w:semiHidden="1" w:unhideWhenUsed="1"/>
    <w:lsdException w:name="Intense Emphasis" w:uiPriority="21" w:qFormat="1"/>
    <w:lsdException w:name="Intense Quote" w:uiPriority="30" w:qFormat="1"/>
    <w:lsdException w:name="Intense Reference" w:uiPriority="32" w:qFormat="1"/>
    <w:lsdException w:name="Light Grid" w:uiPriority="62"/>
    <w:lsdException w:name="Light Grid Accent 1" w:uiPriority="62"/>
    <w:lsdException w:name="Light Grid Accent 2" w:uiPriority="62"/>
    <w:lsdException w:name="Light Grid Accent 3" w:uiPriority="62"/>
    <w:lsdException w:name="Light Grid Accent 4" w:uiPriority="62"/>
    <w:lsdException w:name="Light Grid Accent 5" w:uiPriority="62"/>
    <w:lsdException w:name="Light Grid Accent 6" w:uiPriority="62"/>
    <w:lsdException w:name="Light List" w:uiPriority="61"/>
    <w:lsdException w:name="Light List Accent 1" w:uiPriority="61"/>
    <w:lsdException w:name="Light List Accent 2" w:uiPriority="61"/>
    <w:lsdException w:name="Light List Accent 3" w:uiPriority="61"/>
    <w:lsdException w:name="Light List Accent 4" w:uiPriority="61"/>
    <w:lsdException w:name="Light List Accent 5" w:uiPriority="61"/>
    <w:lsdException w:name="Light List Accent 6" w:uiPriority="61"/>
    <w:lsdException w:name="Light Shading" w:uiPriority="60"/>
    <w:lsdException w:name="Light Shading Accent 1" w:uiPriority="60"/>
    <w:lsdException w:name="Light Shading Accent 2" w:uiPriority="60"/>
    <w:lsdException w:name="Light Shading Accent 3" w:uiPriority="60"/>
    <w:lsdException w:name="Light Shading Accent 4" w:uiPriority="60"/>
    <w:lsdException w:name="Light Shading Accent 5" w:uiPriority="60"/>
    <w:lsdException w:name="Light Shading Accent 6" w:uiPriority="60"/>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List Number"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List Paragraph" w:uiPriority="34" w:qFormat="1"/>
    <w:lsdException w:name="List Table 1 Light" w:uiPriority="46"/>
    <w:lsdException w:name="List Table 1 Light Accent 1" w:uiPriority="46"/>
    <w:lsdException w:name="List Table 1 Light Accent 2" w:uiPriority="46"/>
    <w:lsdException w:name="List Table 1 Light Accent 3" w:uiPriority="46"/>
    <w:lsdException w:name="List Table 1 Light Accent 4" w:uiPriority="46"/>
    <w:lsdException w:name="List Table 1 Light Accent 5" w:uiPriority="46"/>
    <w:lsdException w:name="List Table 1 Light Accent 6" w:uiPriority="46"/>
    <w:lsdException w:name="List Table 2" w:uiPriority="47"/>
    <w:lsdException w:name="List Table 2 Accent 1" w:uiPriority="47"/>
    <w:lsdException w:name="List Table 2 Accent 2" w:uiPriority="47"/>
    <w:lsdException w:name="List Table 2 Accent 3" w:uiPriority="47"/>
    <w:lsdException w:name="List Table 2 Accent 4" w:uiPriority="47"/>
    <w:lsdException w:name="List Table 2 Accent 5" w:uiPriority="47"/>
    <w:lsdException w:name="List Table 2 Accent 6" w:uiPriority="47"/>
    <w:lsdException w:name="List Table 3" w:uiPriority="48"/>
    <w:lsdException w:name="List Table 3 Accent 1" w:uiPriority="48"/>
    <w:lsdException w:name="List Table 3 Accent 2" w:uiPriority="48"/>
    <w:lsdException w:name="List Table 3 Accent 3" w:uiPriority="48"/>
    <w:lsdException w:name="List Table 3 Accent 4" w:uiPriority="48"/>
    <w:lsdException w:name="List Table 3 Accent 5" w:uiPriority="48"/>
    <w:lsdException w:name="List Table 3 Accent 6" w:uiPriority="48"/>
    <w:lsdException w:name="List Table 4" w:uiPriority="49"/>
    <w:lsdException w:name="List Table 4 Accent 1" w:uiPriority="49"/>
    <w:lsdException w:name="List Table 4 Accent 2" w:uiPriority="49"/>
    <w:lsdException w:name="List Table 4 Accent 3" w:uiPriority="49"/>
    <w:lsdException w:name="List Table 4 Accent 4" w:uiPriority="49"/>
    <w:lsdException w:name="List Table 4 Accent 5" w:uiPriority="49"/>
    <w:lsdException w:name="List Table 4 Accent 6" w:uiPriority="49"/>
    <w:lsdException w:name="List Table 5 Dark" w:uiPriority="50"/>
    <w:lsdException w:name="List Table 5 Dark Accent 1" w:uiPriority="50"/>
    <w:lsdException w:name="List Table 5 Dark Accent 2" w:uiPriority="50"/>
    <w:lsdException w:name="List Table 5 Dark Accent 3" w:uiPriority="50"/>
    <w:lsdException w:name="List Table 5 Dark Accent 4" w:uiPriority="50"/>
    <w:lsdException w:name="List Table 5 Dark Accent 5" w:uiPriority="50"/>
    <w:lsdException w:name="List Table 5 Dark Accent 6" w:uiPriority="50"/>
    <w:lsdException w:name="List Table 6 Colorful" w:uiPriority="51"/>
    <w:lsdException w:name="List Table 6 Colorful Accent 1" w:uiPriority="51"/>
    <w:lsdException w:name="List Table 6 Colorful Accent 2" w:uiPriority="51"/>
    <w:lsdException w:name="List Table 6 Colorful Accent 3" w:uiPriority="51"/>
    <w:lsdException w:name="List Table 6 Colorful Accent 4" w:uiPriority="51"/>
    <w:lsdException w:name="List Table 6 Colorful Accent 5" w:uiPriority="51"/>
    <w:lsdException w:name="List Table 6 Colorful Accent 6" w:uiPriority="51"/>
    <w:lsdException w:name="List Table 7 Colorful" w:uiPriority="52"/>
    <w:lsdException w:name="List Table 7 Colorful Accent 1" w:uiPriority="52"/>
    <w:lsdException w:name="List Table 7 Colorful Accent 2" w:uiPriority="52"/>
    <w:lsdException w:name="List Table 7 Colorful Accent 3" w:uiPriority="52"/>
    <w:lsdException w:name="List Table 7 Colorful Accent 4" w:uiPriority="52"/>
    <w:lsdException w:name="List Table 7 Colorful Accent 5" w:uiPriority="52"/>
    <w:lsdException w:name="List Table 7 Colorful Accent 6" w:uiPriority="52"/>
    <w:lsdException w:name="Medium Grid 1" w:uiPriority="67"/>
    <w:lsdException w:name="Medium Grid 1 Accent 1" w:uiPriority="67"/>
    <w:lsdException w:name="Medium Grid 1 Accent 2" w:uiPriority="67"/>
    <w:lsdException w:name="Medium Grid 1 Accent 3" w:uiPriority="67"/>
    <w:lsdException w:name="Medium Grid 1 Accent 4" w:uiPriority="67"/>
    <w:lsdException w:name="Medium Grid 1 Accent 5" w:uiPriority="67"/>
    <w:lsdException w:name="Medium Grid 1 Accent 6" w:uiPriority="67"/>
    <w:lsdException w:name="Medium Grid 2" w:uiPriority="68"/>
    <w:lsdException w:name="Medium Grid 2 Accent 1" w:uiPriority="68"/>
    <w:lsdException w:name="Medium Grid 2 Accent 2" w:uiPriority="68"/>
    <w:lsdException w:name="Medium Grid 2 Accent 3" w:uiPriority="68"/>
    <w:lsdException w:name="Medium Grid 2 Accent 4" w:uiPriority="68"/>
    <w:lsdException w:name="Medium Grid 2 Accent 5" w:uiPriority="68"/>
    <w:lsdException w:name="Medium Grid 2 Accent 6" w:uiPriority="68"/>
    <w:lsdException w:name="Medium Grid 3" w:uiPriority="69"/>
    <w:lsdException w:name="Medium Grid 3 Accent 1" w:uiPriority="69"/>
    <w:lsdException w:name="Medium Grid 3 Accent 2" w:uiPriority="69"/>
    <w:lsdException w:name="Medium Grid 3 Accent 3" w:uiPriority="69"/>
    <w:lsdException w:name="Medium Grid 3 Accent 4" w:uiPriority="69"/>
    <w:lsdException w:name="Medium Grid 3 Accent 5" w:uiPriority="69"/>
    <w:lsdException w:name="Medium Grid 3 Accent 6" w:uiPriority="69"/>
    <w:lsdException w:name="Medium List 1" w:uiPriority="65"/>
    <w:lsdException w:name="Medium List 1 Accent 1" w:uiPriority="65"/>
    <w:lsdException w:name="Medium List 1 Accent 2" w:uiPriority="65"/>
    <w:lsdException w:name="Medium List 1 Accent 3" w:uiPriority="65"/>
    <w:lsdException w:name="Medium List 1 Accent 4" w:uiPriority="65"/>
    <w:lsdException w:name="Medium List 1 Accent 5" w:uiPriority="65"/>
    <w:lsdException w:name="Medium List 1 Accent 6" w:uiPriority="65"/>
    <w:lsdException w:name="Medium List 2" w:uiPriority="66"/>
    <w:lsdException w:name="Medium List 2 Accent 1" w:uiPriority="66"/>
    <w:lsdException w:name="Medium List 2 Accent 2" w:uiPriority="66"/>
    <w:lsdException w:name="Medium List 2 Accent 3" w:uiPriority="66"/>
    <w:lsdException w:name="Medium List 2 Accent 4" w:uiPriority="66"/>
    <w:lsdException w:name="Medium List 2 Accent 5" w:uiPriority="66"/>
    <w:lsdException w:name="Medium List 2 Accent 6" w:uiPriority="66"/>
    <w:lsdException w:name="Medium Shading 1" w:uiPriority="63"/>
    <w:lsdException w:name="Medium Shading 1 Accent 1" w:uiPriority="63"/>
    <w:lsdException w:name="Medium Shading 1 Accent 2" w:uiPriority="63"/>
    <w:lsdException w:name="Medium Shading 1 Accent 3" w:uiPriority="63"/>
    <w:lsdException w:name="Medium Shading 1 Accent 4" w:uiPriority="63"/>
    <w:lsdException w:name="Medium Shading 1 Accent 5" w:uiPriority="63"/>
    <w:lsdException w:name="Medium Shading 1 Accent 6" w:uiPriority="63"/>
    <w:lsdException w:name="Medium Shading 2" w:uiPriority="64"/>
    <w:lsdException w:name="Medium Shading 2 Accent 1" w:uiPriority="64"/>
    <w:lsdException w:name="Medium Shading 2 Accent 2" w:uiPriority="64"/>
    <w:lsdException w:name="Medium Shading 2 Accent 3" w:uiPriority="64"/>
    <w:lsdException w:name="Medium Shading 2 Accent 4" w:uiPriority="64"/>
    <w:lsdException w:name="Medium Shading 2 Accent 5" w:uiPriority="64"/>
    <w:lsdException w:name="Medium Shading 2 Accent 6" w:uiPriority="64"/>
    <w:lsdException w:name="Mention" w:semiHidden="1" w:unhideWhenUsed="1"/>
    <w:lsdException w:name="Message Header" w:semiHidden="1" w:unhideWhenUsed="1"/>
    <w:lsdException w:name="No List" w:semiHidden="1" w:unhideWhenUsed="1"/>
    <w:lsdException w:name="No Spacing" w:uiPriority="1" w:qFormat="1"/>
    <w:lsdException w:name="Normal" w:uiPriority="0" w:qFormat="1"/>
    <w:lsdException w:name="Normal (Web)" w:semiHidden="1" w:unhideWhenUsed="1"/>
    <w:lsdException w:name="Normal Indent" w:semiHidden="1" w:unhideWhenUsed="1"/>
    <w:lsdException w:name="Normal Table" w:semiHidden="1" w:unhideWhenUsed="1"/>
    <w:lsdException w:name="Note Heading" w:semiHidden="1" w:unhideWhenUsed="1"/>
    <w:lsdException w:name="Outline List 1" w:semiHidden="1" w:unhideWhenUsed="1"/>
    <w:lsdException w:name="Outline List 2" w:semiHidden="1" w:unhideWhenUsed="1"/>
    <w:lsdException w:name="Outline List 3" w:semiHidden="1" w:unhideWhenUsed="1"/>
    <w:lsdException w:name="Placeholder Text" w:semiHidden="1"/>
    <w:lsdException w:name="Plain Table 1" w:uiPriority="41"/>
    <w:lsdException w:name="Plain Table 2" w:uiPriority="42"/>
    <w:lsdException w:name="Plain Table 3" w:uiPriority="43"/>
    <w:lsdException w:name="Plain Table 4" w:uiPriority="44"/>
    <w:lsdException w:name="Plain Table 5" w:uiPriority="45"/>
    <w:lsdException w:name="Plain Text" w:semiHidden="1" w:unhideWhenUsed="1"/>
    <w:lsdException w:name="Quote" w:uiPriority="29" w:qFormat="1"/>
    <w:lsdException w:name="Revision" w:semiHidden="1"/>
    <w:lsdException w:name="Salutation" w:semiHidden="1" w:unhideWhenUsed="1"/>
    <w:lsdException w:name="Signature" w:semiHidden="1" w:unhideWhenUsed="1"/>
    <w:lsdException w:name="Smart Hyperlink" w:semiHidden="1" w:unhideWhenUsed="1"/>
    <w:lsdException w:name="Smart Link" w:semiHidden="1" w:unhideWhenUsed="1"/>
    <w:lsdException w:name="Strong" w:uiPriority="22" w:qFormat="1"/>
    <w:lsdException w:name="Subtitle" w:uiPriority="11" w:qFormat="1"/>
    <w:lsdException w:name="Subtle Emphasis" w:uiPriority="19" w:qFormat="1"/>
    <w:lsdException w:name="Subtle Reference" w:uiPriority="31" w:qFormat="1"/>
    <w:lsdException w:name="TOC Heading" w:uiPriority="39" w:semiHidden="1" w:unhideWhenUsed="1" w:qFormat="1"/>
    <w:lsdException w:name="Table 3D effects 1" w:semiHidden="1" w:unhideWhenUsed="1"/>
    <w:lsdException w:name="Table 3D effects 2" w:semiHidden="1" w:unhideWhenUsed="1"/>
    <w:lsdException w:name="Table 3D effects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Contemporary" w:semiHidden="1" w:unhideWhenUsed="1"/>
    <w:lsdException w:name="Table Elegant" w:semiHidden="1" w:unhideWhenUsed="1"/>
    <w:lsdException w:name="Table Grid" w:uiPriority="39"/>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Professional" w:semiHidden="1" w:unhideWhenUsed="1"/>
    <w:lsdException w:name="Table Simple 1" w:semiHidden="1" w:unhideWhenUsed="1"/>
    <w:lsdException w:name="Table Simple 2" w:semiHidden="1" w:unhideWhenUsed="1"/>
    <w:lsdException w:name="Table Simple 3" w:semiHidden="1" w:unhideWhenUsed="1"/>
    <w:lsdException w:name="Table Subtle 1" w:semiHidden="1" w:unhideWhenUsed="1"/>
    <w:lsdException w:name="Table Subtle 2" w:semiHidden="1" w:unhideWhenUsed="1"/>
    <w:lsdException w:name="Table Theme" w:semiHidden="1" w:unhideWhenUsed="1"/>
    <w:lsdException w:name="Table Web 1" w:semiHidden="1" w:unhideWhenUsed="1"/>
    <w:lsdException w:name="Table Web 2" w:semiHidden="1" w:unhideWhenUsed="1"/>
    <w:lsdException w:name="Table Web 3" w:semiHidden="1" w:unhideWhenUsed="1"/>
    <w:lsdException w:name="Title" w:uiPriority="10" w:qFormat="1"/>
    <w:lsdException w:name="Unresolved Mention" w:semiHidden="1" w:unhideWhenUsed="1"/>
    <w:lsdException w:name="annotation reference" w:semiHidden="1" w:unhideWhenUsed="1"/>
    <w:lsdException w:name="annotation subject" w:semiHidden="1" w:unhideWhenUsed="1"/>
    <w:lsdException w:name="annotation text" w:semiHidden="1" w:unhideWhenUsed="1"/>
    <w:lsdException w:name="caption" w:uiPriority="35" w:semiHidden="1" w:unhideWhenUsed="1" w:qFormat="1"/>
    <w:lsdException w:name="endnote reference" w:semiHidden="1" w:unhideWhenUsed="1"/>
    <w:lsdException w:name="endnote text" w:semiHidden="1" w:unhideWhenUsed="1"/>
    <w:lsdException w:name="envelope address" w:semiHidden="1" w:unhideWhenUsed="1"/>
    <w:lsdException w:name="envelope return" w:semiHidden="1" w:unhideWhenUsed="1"/>
    <w:lsdException w:name="footer" w:semiHidden="1" w:unhideWhenUsed="1"/>
    <w:lsdException w:name="footnote reference" w:semiHidden="1" w:unhideWhenUsed="1"/>
    <w:lsdException w:name="footnote text" w:semiHidden="1" w:unhideWhenUsed="1"/>
    <w:lsdException w:name="header" w:semiHidden="1" w:unhideWhenUsed="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index heading" w:semiHidden="1" w:unhideWhenUsed="1"/>
    <w:lsdException w:name="line number" w:semiHidden="1" w:unhideWhenUsed="1"/>
    <w:lsdException w:name="macro" w:semiHidden="1" w:unhideWhenUsed="1"/>
    <w:lsdException w:name="page number" w:semiHidden="1" w:unhideWhenUsed="1"/>
    <w:lsdException w:name="table of authorities" w:semiHidden="1" w:unhideWhenUsed="1"/>
    <w:lsdException w:name="table of figures" w:semiHidden="1" w:unhideWhenUsed="1"/>
    <w:lsdException w:name="toa heading"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atentStyles>
  <w:style w:type="paragraph" w:styleId="Normal" w:default="1">
    <w:name w:val="Normal"/>
    <w:qFormat/>
    <w:pPr>
      <w:jc w:val="both"/>
      <w:widowControl w:val="0"/>
    </w:p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type="dxa" w:w="0"/>
      <w:tblCellMar>
        <w:top w:type="dxa" w:w="0"/>
        <w:bottom w:type="dxa" w:w="0"/>
        <w:left w:type="dxa" w:w="108"/>
        <w:right w:type="dxa" w:w="108"/>
      </w:tblCellMar>
    </w:tblPr>
  </w:style>
  <w:style w:type="numbering" w:styleId="NoList" w:default="1">
    <w:name w:val="No List"/>
    <w:uiPriority w:val="99"/>
    <w:semiHidden/>
    <w:unhideWhenUsed/>
  </w:style>
  <w:style w:type="paragraph" w:styleId="Header">
    <w:name w:val="header"/>
    <w:basedOn w:val="Normal"/>
    <w:link w:val="HeaderChar"/>
    <w:uiPriority w:val="99"/>
    <w:unhideWhenUsed/>
    <w:rsid w:val="007C48D5"/>
    <w:pPr>
      <w:tabs>
        <w:tab w:val="center" w:pos="4153"/>
        <w:tab w:val="right" w:pos="8306"/>
      </w:tabs>
      <w:spacing w:after="0" w:line="240" w:lineRule="auto"/>
    </w:pPr>
  </w:style>
  <w:style w:type="character" w:styleId="HeaderChar" w:customStyle="1">
    <w:name w:val="Header Char"/>
    <w:basedOn w:val="DefaultParagraphFont"/>
    <w:link w:val="Header"/>
    <w:uiPriority w:val="99"/>
    <w:rsid w:val="007C48D5"/>
  </w:style>
  <w:style w:type="paragraph" w:styleId="Footer">
    <w:name w:val="footer"/>
    <w:basedOn w:val="Normal"/>
    <w:link w:val="FooterChar"/>
    <w:uiPriority w:val="99"/>
    <w:unhideWhenUsed/>
    <w:rsid w:val="007C48D5"/>
    <w:pPr>
      <w:tabs>
        <w:tab w:val="center" w:pos="4153"/>
        <w:tab w:val="right" w:pos="8306"/>
      </w:tabs>
      <w:spacing w:after="0" w:line="240" w:lineRule="auto"/>
    </w:pPr>
  </w:style>
  <w:style w:type="character" w:styleId="FooterChar" w:customStyle="1">
    <w:name w:val="Footer Char"/>
    <w:basedOn w:val="DefaultParagraphFont"/>
    <w:link w:val="Footer"/>
    <w:uiPriority w:val="99"/>
    <w:rsid w:val="007C48D5"/>
  </w:style>
</w:styles>
</file>

<file path=word/webSettings.xml><?xml version="1.0" encoding="utf-8"?>
<w:webSettings xmlns:w16se="http://schemas.microsoft.com/office/word/2015/wordml/symex" xmlns:w16sdtdh="http://schemas.microsoft.com/office/word/2020/wordml/sdtdatahash" xmlns:w15="http://schemas.microsoft.com/office/word/2012/wordml" xmlns:w16cex="http://schemas.microsoft.com/office/word/2018/wordml/cex" xmlns:w="http://schemas.openxmlformats.org/wordprocessingml/2006/main" xmlns:w16cid="http://schemas.microsoft.com/office/word/2016/wordml/cid" xmlns:w14="http://schemas.microsoft.com/office/word/2010/wordml" xmlns:r="http://schemas.openxmlformats.org/officeDocument/2006/relationships" xmlns:w16="http://schemas.microsoft.com/office/word/2018/wordml" xmlns:mc="http://schemas.openxmlformats.org/markup-compatibility/2006" mc:Ignorable="w14 w15 w16se w16cid w16 w16cex w16sdtdh">
  <w:divs>
    <w:div w:id="1948269598">
      <w:bodyDiv w:val="1"/>
      <w:marLeft w:val="0"/>
      <w:marRight w:val="0"/>
      <w:marTop w:val="0"/>
      <w:marBottom w:val="0"/>
      <w:divBdr>
        <w:top w:val="none" w:color="auto" w:sz="0" w:space="0"/>
        <w:left w:val="none" w:color="auto" w:sz="0" w:space="0"/>
        <w:bottom w:val="none" w:color="auto" w:sz="0" w:space="0"/>
        <w:right w:val="none" w:color="auto" w:sz="0" w:space="0"/>
      </w:divBdr>
    </w:div>
    <w:div w:id="2001537706">
      <w:bodyDiv w:val="1"/>
      <w:marLeft w:val="0"/>
      <w:marRight w:val="0"/>
      <w:marTop w:val="0"/>
      <w:marBottom w:val="0"/>
      <w:divBdr>
        <w:top w:val="none" w:color="auto" w:sz="0" w:space="0"/>
        <w:left w:val="none" w:color="auto" w:sz="0" w:space="0"/>
        <w:bottom w:val="none" w:color="auto" w:sz="0" w:space="0"/>
        <w:right w:val="none" w:color="auto" w:sz="0" w:space="0"/>
      </w:divBdr>
    </w:div>
  </w:divs>
  <w:optimizeForBrowser/>
  <w:allowPNG/>
</w:webSettings>
</file>

<file path=word/_rels/document.xml.rels><?xml version="1.0" encoding="UTF-8" standalone="yes"?><Relationships xmlns="http://schemas.openxmlformats.org/package/2006/relationships"><Relationship Id="rId15" Type="http://schemas.openxmlformats.org/officeDocument/2006/relationships/footer" Target="footer1.xml" /><Relationship Id="rId13" Type="http://schemas.openxmlformats.org/officeDocument/2006/relationships/image" Target="media/image4.png" /><Relationship Id="rId12" Type="http://schemas.openxmlformats.org/officeDocument/2006/relationships/image" Target="media/image3.wmf" /><Relationship Id="rId11" Type="http://schemas.openxmlformats.org/officeDocument/2006/relationships/image" Target="media/image2.wmf" /><Relationship Id="rId7" Type="http://schemas.openxmlformats.org/officeDocument/2006/relationships/image" Target="media/image1.png" /><Relationship Id="rId10" Type="http://schemas.openxmlformats.org/officeDocument/2006/relationships/image" Target="media/image1.wmf" /><Relationship Id="rId9" Type="http://schemas.openxmlformats.org/officeDocument/2006/relationships/image" Target="media/image3.png" /><Relationship Id="rId14" Type="http://schemas.openxmlformats.org/officeDocument/2006/relationships/header" Target="header1.xml" /><Relationship Id="rId2" Type="http://schemas.openxmlformats.org/officeDocument/2006/relationships/footnotes" Target="footnotes.xml" /><Relationship Id="rId6" Type="http://schemas.openxmlformats.org/officeDocument/2006/relationships/theme" Target="theme/theme1.xml" /><Relationship Id="rId5" Type="http://schemas.openxmlformats.org/officeDocument/2006/relationships/webSettings" Target="webSettings.xml" /><Relationship Id="rId4" Type="http://schemas.openxmlformats.org/officeDocument/2006/relationships/fontTable" Target="fontTable.xml" /><Relationship Id="rId3" Type="http://schemas.openxmlformats.org/officeDocument/2006/relationships/endnotes" Target="endnotes.xml" /><Relationship Id="rId8" Type="http://schemas.openxmlformats.org/officeDocument/2006/relationships/image" Target="media/image2.png" /><Relationship Id="rId1" Type="http://schemas.openxmlformats.org/officeDocument/2006/relationships/settings" Target="settings.xml" /><Relationship Id="rId0" Type="http://schemas.openxmlformats.org/officeDocument/2006/relationships/styles" Target="styles.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Tfng" typeface="Ebrima"/>
        <a:font script="Tale" typeface="Microsoft Tai Le"/>
        <a:font script="Sora" typeface="Nirmala UI"/>
        <a:font script="Osma" typeface="Ebrima"/>
        <a:font script="Syrj" typeface="Estrangelo Edessa"/>
        <a:font script="Olck" typeface="Nirmala UI"/>
        <a:font script="Nkoo" typeface="Ebrima"/>
        <a:font script="Mymr" typeface="Myanmar Text"/>
        <a:font script="Syre" typeface="Estrangelo Edessa"/>
        <a:font script="Java" typeface="Javanese Text"/>
        <a:font script="Talu" typeface="Microsoft New Tai Lue"/>
        <a:font script="Viet" typeface="Times New Roman"/>
        <a:font script="Geor" typeface="Sylfaen"/>
        <a:font script="Sinh" typeface="Iskoola Pota"/>
        <a:font script="Laoo" typeface="DokChampa"/>
        <a:font script="Orya" typeface="Kalinga"/>
        <a:font script="Mong" typeface="Mongolian Baiti"/>
        <a:font script="Mlym" typeface="Kartika"/>
        <a:font script="Hang" typeface="맑은 고딕"/>
        <a:font script="Telu" typeface="Gautami"/>
        <a:font script="Deva" typeface="Mangal"/>
        <a:font script="Tibt" typeface="Microsoft Himalaya"/>
        <a:font script="Phag" typeface="Phagspa"/>
        <a:font script="Cans" typeface="Euphemia"/>
        <a:font script="Syrn" typeface="Estrangelo Edessa"/>
        <a:font script="Khmr" typeface="MoolBoran"/>
        <a:font script="Syrc" typeface="Estrangelo Edessa"/>
        <a:font script="Thai" typeface="Angsana New"/>
        <a:font script="Gujr" typeface="Shruti"/>
        <a:font script="Lisu" typeface="Segoe UI"/>
        <a:font script="Uigh" typeface="Microsoft Uighur"/>
        <a:font script="Beng" typeface="Vrinda"/>
        <a:font script="Bopo" typeface="Microsoft JhengHei"/>
        <a:font script="Jpan" typeface="游ゴシック Light"/>
        <a:font script="Thaa" typeface="MV Boli"/>
        <a:font script="Cher" typeface="Plantagenet Cherokee"/>
        <a:font script="Hebr" typeface="Times New Roman"/>
        <a:font script="Yiii" typeface="Microsoft Yi Baiti"/>
        <a:font script="Armn" typeface="Arial"/>
        <a:font script="Guru" typeface="Raavi"/>
        <a:font script="Hans" typeface="等线 Light"/>
        <a:font script="Ethi" typeface="Nyala"/>
        <a:font script="Taml" typeface="Latha"/>
        <a:font script="Knda" typeface="Tunga"/>
        <a:font script="Bugi" typeface="Leelawadee UI"/>
        <a:font script="Arab" typeface="Times New Roman"/>
        <a:font script="Hant" typeface="新細明體"/>
      </a:majorFont>
      <a:minorFont>
        <a:latin typeface="等线" panose="020F0502020204030204"/>
        <a:ea typeface=""/>
        <a:cs typeface=""/>
        <a:font script="Tfng" typeface="Ebrima"/>
        <a:font script="Tale" typeface="Microsoft Tai Le"/>
        <a:font script="Sora" typeface="Nirmala UI"/>
        <a:font script="Osma" typeface="Ebrima"/>
        <a:font script="Syrj" typeface="Estrangelo Edessa"/>
        <a:font script="Olck" typeface="Nirmala UI"/>
        <a:font script="Nkoo" typeface="Ebrima"/>
        <a:font script="Mymr" typeface="Myanmar Text"/>
        <a:font script="Syre" typeface="Estrangelo Edessa"/>
        <a:font script="Java" typeface="Javanese Text"/>
        <a:font script="Talu" typeface="Microsoft New Tai Lue"/>
        <a:font script="Viet" typeface="Arial"/>
        <a:font script="Geor" typeface="Sylfaen"/>
        <a:font script="Sinh" typeface="Iskoola Pota"/>
        <a:font script="Laoo" typeface="DokChampa"/>
        <a:font script="Orya" typeface="Kalinga"/>
        <a:font script="Mong" typeface="Mongolian Baiti"/>
        <a:font script="Mlym" typeface="Kartika"/>
        <a:font script="Hang" typeface="맑은 고딕"/>
        <a:font script="Telu" typeface="Gautami"/>
        <a:font script="Deva" typeface="Mangal"/>
        <a:font script="Tibt" typeface="Microsoft Himalaya"/>
        <a:font script="Phag" typeface="Phagspa"/>
        <a:font script="Cans" typeface="Euphemia"/>
        <a:font script="Syrn" typeface="Estrangelo Edessa"/>
        <a:font script="Khmr" typeface="DaunPenh"/>
        <a:font script="Syrc" typeface="Estrangelo Edessa"/>
        <a:font script="Thai" typeface="Cordia New"/>
        <a:font script="Gujr" typeface="Shruti"/>
        <a:font script="Lisu" typeface="Segoe UI"/>
        <a:font script="Uigh" typeface="Microsoft Uighur"/>
        <a:font script="Beng" typeface="Vrinda"/>
        <a:font script="Bopo" typeface="Microsoft JhengHei"/>
        <a:font script="Jpan" typeface="游明朝"/>
        <a:font script="Thaa" typeface="MV Boli"/>
        <a:font script="Cher" typeface="Plantagenet Cherokee"/>
        <a:font script="Hebr" typeface="Arial"/>
        <a:font script="Yiii" typeface="Microsoft Yi Baiti"/>
        <a:font script="Armn" typeface="Arial"/>
        <a:font script="Guru" typeface="Raavi"/>
        <a:font script="Hans" typeface="等线"/>
        <a:font script="Ethi" typeface="Nyala"/>
        <a:font script="Taml" typeface="Latha"/>
        <a:font script="Knda" typeface="Tunga"/>
        <a:font script="Bugi" typeface="Leelawadee UI"/>
        <a:font script="Arab" typeface="Arial"/>
        <a:font script="Hant" typeface="新細明體"/>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lumMod val="102000"/>
                <a:satMod val="103000"/>
                <a:tint val="94000"/>
              </a:schemeClr>
            </a:gs>
            <a:gs pos="50000">
              <a:schemeClr val="phClr">
                <a:lumMod val="100000"/>
                <a:satMod val="11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blurRad="57150" a:dist="19050" a:dir="5400000" a:algn="ctr" a:rotWithShape="0">
              <a:srgbClr val="000000">
                <a:alpha val="63000"/>
              </a:srgbClr>
            </a:outerShdw>
          </a:effectLst>
        </a:effectStyle>
      </a:effectStyleLst>
      <a:bgFillStyleLst>
        <a:solidFill>
          <a:schemeClr val="phClr"/>
        </a:solidFill>
        <a:solidFill>
          <a:schemeClr val="phClr">
            <a:satMod val="170000"/>
            <a:tint val="95000"/>
          </a:schemeClr>
        </a:solidFill>
        <a:gradFill rotWithShape="1">
          <a:gsLst>
            <a:gs pos="0">
              <a:schemeClr val="phClr">
                <a:lumMod val="102000"/>
                <a:satMod val="150000"/>
                <a:shade val="98000"/>
                <a:tint val="93000"/>
              </a:schemeClr>
            </a:gs>
            <a:gs pos="50000">
              <a:schemeClr val="phClr">
                <a:lumMod val="103000"/>
                <a:satMod val="130000"/>
                <a:shade val="90000"/>
                <a:tint val="98000"/>
              </a:schemeClr>
            </a:gs>
            <a:gs pos="100000">
              <a:schemeClr val="phClr">
                <a:satMod val="120000"/>
                <a:shade val="63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Template>Normal</Template>
  <TotalTime>2978</TotalTime>
  <Pages>9</Pages>
  <Words>1240</Words>
  <Characters>7072</Characters>
  <Application>Microsoft Office Word</Application>
  <DocSecurity>0</DocSecurity>
  <Lines>58</Lines>
  <Paragraphs>16</Paragraphs>
  <ScaleCrop>false</ScaleCrop>
  <Company/>
  <LinksUpToDate>false</LinksUpToDate>
  <CharactersWithSpaces>8296</CharactersWithSpaces>
  <SharedDoc>false</SharedDoc>
  <HyperlinksChanged>false</HyperlinksChanged>
  <AppVersion>16.0000</AppVersion>
</Properties>
</file>

<file path=docProps/core.xml><?xml version="1.0" encoding="utf-8"?>
<cp:coreProperties xmlns:xsi="http://www.w3.org/2001/XMLSchema-instance" xmlns:dcmitype="http://purl.org/dc/dcmitype/" xmlns:dc="http://purl.org/dc/elements/1.1/" xmlns:dcterms="http://purl.org/dc/terms/" xmlns:cp="http://schemas.openxmlformats.org/package/2006/metadata/core-properties">
  <dc:title/>
  <dc:subject/>
  <dc:creator>成 艾</dc:creator>
  <cp:keywords/>
  <dc:description/>
  <cp:lastModifiedBy>成 艾</cp:lastModifiedBy>
  <cp:revision>48</cp:revision>
  <dcterms:created xsi:type="dcterms:W3CDTF">2023-05-18T23:14:00Z</dcterms:created>
  <dcterms:modified xsi:type="dcterms:W3CDTF">2023-05-26T12:20:00Z</dcterms:modified>
</cp:coreProperties>
</file>

<file path=tbak/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8C21C9" w14:textId="77777777" w:rsidR="007C48D5" w:rsidRDefault="007C48D5" w:rsidP="007C48D5">
      <w:pPr>
        <w:spacing w:line="480" w:lineRule="auto"/>
        <w:jc w:val="center"/>
        <w:rPr>
          <w:b/>
          <w:bCs/>
          <w:sz w:val="32"/>
          <w:szCs w:val="32"/>
        </w:rPr>
      </w:pPr>
    </w:p>
    <w:p w14:paraId="0BA32C14" w14:textId="77777777" w:rsidR="007C48D5" w:rsidRDefault="007C48D5" w:rsidP="007C48D5">
      <w:pPr>
        <w:spacing w:line="480" w:lineRule="auto"/>
        <w:jc w:val="center"/>
        <w:rPr>
          <w:b/>
          <w:bCs/>
          <w:sz w:val="32"/>
          <w:szCs w:val="32"/>
        </w:rPr>
      </w:pPr>
    </w:p>
    <w:p w14:paraId="30CBD8C0" w14:textId="77777777" w:rsidR="007C48D5" w:rsidRDefault="007C48D5" w:rsidP="007C48D5">
      <w:pPr>
        <w:spacing w:line="480" w:lineRule="auto"/>
        <w:jc w:val="center"/>
        <w:rPr>
          <w:b/>
          <w:bCs/>
          <w:sz w:val="32"/>
          <w:szCs w:val="32"/>
        </w:rPr>
      </w:pPr>
    </w:p>
    <w:p w14:paraId="1D32CF99" w14:textId="77777777" w:rsidR="007C48D5" w:rsidRDefault="007C48D5" w:rsidP="007C48D5">
      <w:pPr>
        <w:spacing w:line="480" w:lineRule="auto"/>
        <w:jc w:val="center"/>
        <w:rPr>
          <w:b/>
          <w:bCs/>
          <w:sz w:val="32"/>
          <w:szCs w:val="32"/>
        </w:rPr>
      </w:pPr>
    </w:p>
    <w:p w14:paraId="25AEA64F" w14:textId="77777777" w:rsidR="007C48D5" w:rsidRDefault="007C48D5" w:rsidP="007C48D5">
      <w:pPr>
        <w:spacing w:line="480" w:lineRule="auto"/>
        <w:jc w:val="center"/>
        <w:rPr>
          <w:b/>
          <w:bCs/>
          <w:sz w:val="32"/>
          <w:szCs w:val="32"/>
        </w:rPr>
      </w:pPr>
    </w:p>
    <w:p w14:paraId="10E81D82" w14:textId="045B8580" w:rsidR="007C48D5" w:rsidRPr="007C48D5" w:rsidRDefault="007C48D5" w:rsidP="007C48D5">
      <w:pPr>
        <w:spacing w:line="360" w:lineRule="auto"/>
        <w:jc w:val="center"/>
        <w:rPr>
          <w:b/>
          <w:bCs/>
          <w:sz w:val="32"/>
          <w:szCs w:val="32"/>
        </w:rPr>
      </w:pPr>
      <w:r w:rsidRPr="007C48D5">
        <w:rPr>
          <w:b/>
          <w:bCs/>
          <w:sz w:val="32"/>
          <w:szCs w:val="32"/>
        </w:rPr>
        <w:t>The Association Between Urbanization and Water Chemistry Parameters</w:t>
      </w:r>
    </w:p>
    <w:p w14:paraId="33C0C4AA" w14:textId="77777777" w:rsidR="007C48D5" w:rsidRPr="007C48D5" w:rsidRDefault="007C48D5" w:rsidP="007C48D5">
      <w:pPr>
        <w:spacing w:line="360" w:lineRule="auto"/>
        <w:jc w:val="center"/>
        <w:rPr>
          <w:b/>
          <w:bCs/>
          <w:sz w:val="32"/>
          <w:szCs w:val="32"/>
        </w:rPr>
      </w:pPr>
    </w:p>
    <w:p w14:paraId="05458FB1" w14:textId="77777777" w:rsidR="007C48D5" w:rsidRPr="007C48D5" w:rsidRDefault="007C48D5" w:rsidP="007C48D5">
      <w:pPr>
        <w:spacing w:line="360" w:lineRule="auto"/>
        <w:jc w:val="center"/>
        <w:rPr>
          <w:sz w:val="28"/>
          <w:szCs w:val="28"/>
        </w:rPr>
      </w:pPr>
      <w:r w:rsidRPr="007C48D5">
        <w:rPr>
          <w:sz w:val="28"/>
          <w:szCs w:val="28"/>
        </w:rPr>
        <w:t>G11 AP Statistics</w:t>
      </w:r>
    </w:p>
    <w:p w14:paraId="5E7280A3" w14:textId="58A63C49" w:rsidR="0023475A" w:rsidRDefault="007C48D5" w:rsidP="007C48D5">
      <w:pPr>
        <w:spacing w:line="360" w:lineRule="auto"/>
        <w:jc w:val="center"/>
        <w:rPr>
          <w:sz w:val="28"/>
          <w:szCs w:val="28"/>
        </w:rPr>
      </w:pPr>
      <w:r w:rsidRPr="007C48D5">
        <w:rPr>
          <w:sz w:val="28"/>
          <w:szCs w:val="28"/>
        </w:rPr>
        <w:t>Cheng (Paul) Ai</w:t>
      </w:r>
    </w:p>
    <w:p w14:paraId="6A9319F6" w14:textId="77777777" w:rsidR="00756BDB" w:rsidRDefault="00756BDB" w:rsidP="007C48D5">
      <w:pPr>
        <w:spacing w:line="360" w:lineRule="auto"/>
        <w:jc w:val="center"/>
        <w:rPr>
          <w:sz w:val="28"/>
          <w:szCs w:val="28"/>
        </w:rPr>
      </w:pPr>
    </w:p>
    <w:p w14:paraId="4F52701C" w14:textId="77777777" w:rsidR="00756BDB" w:rsidRDefault="00756BDB" w:rsidP="007C48D5">
      <w:pPr>
        <w:spacing w:line="360" w:lineRule="auto"/>
        <w:jc w:val="center"/>
        <w:rPr>
          <w:sz w:val="28"/>
          <w:szCs w:val="28"/>
        </w:rPr>
      </w:pPr>
    </w:p>
    <w:p w14:paraId="2D060A0A" w14:textId="77777777" w:rsidR="00756BDB" w:rsidRDefault="00756BDB" w:rsidP="007C48D5">
      <w:pPr>
        <w:spacing w:line="360" w:lineRule="auto"/>
        <w:jc w:val="center"/>
        <w:rPr>
          <w:sz w:val="28"/>
          <w:szCs w:val="28"/>
        </w:rPr>
      </w:pPr>
    </w:p>
    <w:p w14:paraId="523B8A34" w14:textId="77777777" w:rsidR="00756BDB" w:rsidRDefault="00756BDB" w:rsidP="007C48D5">
      <w:pPr>
        <w:spacing w:line="360" w:lineRule="auto"/>
        <w:jc w:val="center"/>
        <w:rPr>
          <w:sz w:val="28"/>
          <w:szCs w:val="28"/>
        </w:rPr>
      </w:pPr>
    </w:p>
    <w:p w14:paraId="7CD2CEEA" w14:textId="77777777" w:rsidR="00756BDB" w:rsidRDefault="00756BDB" w:rsidP="007C48D5">
      <w:pPr>
        <w:spacing w:line="360" w:lineRule="auto"/>
        <w:jc w:val="center"/>
        <w:rPr>
          <w:sz w:val="28"/>
          <w:szCs w:val="28"/>
        </w:rPr>
      </w:pPr>
    </w:p>
    <w:p w14:paraId="7212A6BA" w14:textId="77777777" w:rsidR="00756BDB" w:rsidRDefault="00756BDB" w:rsidP="007C48D5">
      <w:pPr>
        <w:spacing w:line="360" w:lineRule="auto"/>
        <w:jc w:val="center"/>
        <w:rPr>
          <w:sz w:val="28"/>
          <w:szCs w:val="28"/>
        </w:rPr>
      </w:pPr>
    </w:p>
    <w:p w14:paraId="35FFDCC1" w14:textId="77777777" w:rsidR="00756BDB" w:rsidRDefault="00756BDB" w:rsidP="007C48D5">
      <w:pPr>
        <w:spacing w:line="360" w:lineRule="auto"/>
        <w:jc w:val="center"/>
        <w:rPr>
          <w:sz w:val="28"/>
          <w:szCs w:val="28"/>
        </w:rPr>
      </w:pPr>
    </w:p>
    <w:p w14:paraId="1A1164A7" w14:textId="77777777" w:rsidR="00756BDB" w:rsidRDefault="00756BDB" w:rsidP="007C48D5">
      <w:pPr>
        <w:spacing w:line="360" w:lineRule="auto"/>
        <w:jc w:val="center"/>
        <w:rPr>
          <w:sz w:val="28"/>
          <w:szCs w:val="28"/>
        </w:rPr>
      </w:pPr>
    </w:p>
    <w:p w14:paraId="7FF7A3E8" w14:textId="77777777" w:rsidR="00756BDB" w:rsidRDefault="00756BDB" w:rsidP="007C48D5">
      <w:pPr>
        <w:spacing w:line="360" w:lineRule="auto"/>
        <w:jc w:val="center"/>
        <w:rPr>
          <w:sz w:val="28"/>
          <w:szCs w:val="28"/>
        </w:rPr>
      </w:pPr>
    </w:p>
    <w:p w14:paraId="7B12C47B" w14:textId="77777777" w:rsidR="00756BDB" w:rsidRDefault="00756BDB" w:rsidP="007C48D5">
      <w:pPr>
        <w:spacing w:line="360" w:lineRule="auto"/>
        <w:jc w:val="center"/>
        <w:rPr>
          <w:sz w:val="28"/>
          <w:szCs w:val="28"/>
        </w:rPr>
      </w:pPr>
    </w:p>
    <w:p w14:paraId="7C71D0E4" w14:textId="1399C52E" w:rsidR="00756BDB" w:rsidRDefault="00756BDB" w:rsidP="007C48D5">
      <w:pPr>
        <w:spacing w:line="360" w:lineRule="auto"/>
        <w:jc w:val="center"/>
        <w:rPr>
          <w:b/>
          <w:bCs/>
          <w:sz w:val="28"/>
          <w:szCs w:val="28"/>
        </w:rPr>
      </w:pPr>
      <w:r w:rsidRPr="00756BDB">
        <w:rPr>
          <w:b/>
          <w:bCs/>
          <w:sz w:val="28"/>
          <w:szCs w:val="28"/>
        </w:rPr>
        <w:lastRenderedPageBreak/>
        <w:t>Abstract</w:t>
      </w:r>
    </w:p>
    <w:p w14:paraId="15AED748" w14:textId="77777777" w:rsidR="00756BDB" w:rsidRDefault="00756BDB" w:rsidP="007C48D5">
      <w:pPr>
        <w:spacing w:line="360" w:lineRule="auto"/>
        <w:jc w:val="center"/>
        <w:rPr>
          <w:b/>
          <w:bCs/>
          <w:sz w:val="28"/>
          <w:szCs w:val="28"/>
        </w:rPr>
      </w:pPr>
    </w:p>
    <w:p w14:paraId="769BA9B9" w14:textId="77777777" w:rsidR="00756BDB" w:rsidRDefault="00756BDB" w:rsidP="007C48D5">
      <w:pPr>
        <w:spacing w:line="360" w:lineRule="auto"/>
        <w:jc w:val="center"/>
        <w:rPr>
          <w:b/>
          <w:bCs/>
          <w:sz w:val="28"/>
          <w:szCs w:val="28"/>
        </w:rPr>
      </w:pPr>
    </w:p>
    <w:p w14:paraId="2601836A" w14:textId="77777777" w:rsidR="00756BDB" w:rsidRDefault="00756BDB" w:rsidP="007C48D5">
      <w:pPr>
        <w:spacing w:line="360" w:lineRule="auto"/>
        <w:jc w:val="center"/>
        <w:rPr>
          <w:b/>
          <w:bCs/>
          <w:sz w:val="28"/>
          <w:szCs w:val="28"/>
        </w:rPr>
      </w:pPr>
    </w:p>
    <w:p w14:paraId="64F2AD35" w14:textId="77777777" w:rsidR="00756BDB" w:rsidRDefault="00756BDB" w:rsidP="007C48D5">
      <w:pPr>
        <w:spacing w:line="360" w:lineRule="auto"/>
        <w:jc w:val="center"/>
        <w:rPr>
          <w:b/>
          <w:bCs/>
          <w:sz w:val="28"/>
          <w:szCs w:val="28"/>
        </w:rPr>
      </w:pPr>
    </w:p>
    <w:p w14:paraId="0ACBB2D0" w14:textId="77777777" w:rsidR="00756BDB" w:rsidRDefault="00756BDB" w:rsidP="007C48D5">
      <w:pPr>
        <w:spacing w:line="360" w:lineRule="auto"/>
        <w:jc w:val="center"/>
        <w:rPr>
          <w:b/>
          <w:bCs/>
          <w:sz w:val="28"/>
          <w:szCs w:val="28"/>
        </w:rPr>
      </w:pPr>
    </w:p>
    <w:p w14:paraId="2637C467" w14:textId="77777777" w:rsidR="00756BDB" w:rsidRDefault="00756BDB" w:rsidP="007C48D5">
      <w:pPr>
        <w:spacing w:line="360" w:lineRule="auto"/>
        <w:jc w:val="center"/>
        <w:rPr>
          <w:b/>
          <w:bCs/>
          <w:sz w:val="28"/>
          <w:szCs w:val="28"/>
        </w:rPr>
      </w:pPr>
    </w:p>
    <w:p w14:paraId="0EF292B2" w14:textId="77777777" w:rsidR="00756BDB" w:rsidRDefault="00756BDB" w:rsidP="007C48D5">
      <w:pPr>
        <w:spacing w:line="360" w:lineRule="auto"/>
        <w:jc w:val="center"/>
        <w:rPr>
          <w:b/>
          <w:bCs/>
          <w:sz w:val="28"/>
          <w:szCs w:val="28"/>
        </w:rPr>
      </w:pPr>
    </w:p>
    <w:p w14:paraId="148AAE77" w14:textId="77777777" w:rsidR="00756BDB" w:rsidRDefault="00756BDB" w:rsidP="007C48D5">
      <w:pPr>
        <w:spacing w:line="360" w:lineRule="auto"/>
        <w:jc w:val="center"/>
        <w:rPr>
          <w:b/>
          <w:bCs/>
          <w:sz w:val="28"/>
          <w:szCs w:val="28"/>
        </w:rPr>
      </w:pPr>
    </w:p>
    <w:p w14:paraId="51FBE09B" w14:textId="77777777" w:rsidR="00756BDB" w:rsidRDefault="00756BDB" w:rsidP="007C48D5">
      <w:pPr>
        <w:spacing w:line="360" w:lineRule="auto"/>
        <w:jc w:val="center"/>
        <w:rPr>
          <w:b/>
          <w:bCs/>
          <w:sz w:val="28"/>
          <w:szCs w:val="28"/>
        </w:rPr>
      </w:pPr>
    </w:p>
    <w:p w14:paraId="48D21EBD" w14:textId="77777777" w:rsidR="00756BDB" w:rsidRDefault="00756BDB" w:rsidP="007C48D5">
      <w:pPr>
        <w:spacing w:line="360" w:lineRule="auto"/>
        <w:jc w:val="center"/>
        <w:rPr>
          <w:b/>
          <w:bCs/>
          <w:sz w:val="28"/>
          <w:szCs w:val="28"/>
        </w:rPr>
      </w:pPr>
    </w:p>
    <w:p w14:paraId="4599E037" w14:textId="77777777" w:rsidR="00756BDB" w:rsidRDefault="00756BDB" w:rsidP="007C48D5">
      <w:pPr>
        <w:spacing w:line="360" w:lineRule="auto"/>
        <w:jc w:val="center"/>
        <w:rPr>
          <w:b/>
          <w:bCs/>
          <w:sz w:val="28"/>
          <w:szCs w:val="28"/>
        </w:rPr>
      </w:pPr>
    </w:p>
    <w:p w14:paraId="71CFB7B6" w14:textId="77777777" w:rsidR="00756BDB" w:rsidRDefault="00756BDB" w:rsidP="007C48D5">
      <w:pPr>
        <w:spacing w:line="360" w:lineRule="auto"/>
        <w:jc w:val="center"/>
        <w:rPr>
          <w:b/>
          <w:bCs/>
          <w:sz w:val="28"/>
          <w:szCs w:val="28"/>
        </w:rPr>
      </w:pPr>
    </w:p>
    <w:p w14:paraId="2FCF354D" w14:textId="77777777" w:rsidR="00756BDB" w:rsidRDefault="00756BDB" w:rsidP="007C48D5">
      <w:pPr>
        <w:spacing w:line="360" w:lineRule="auto"/>
        <w:jc w:val="center"/>
        <w:rPr>
          <w:b/>
          <w:bCs/>
          <w:sz w:val="28"/>
          <w:szCs w:val="28"/>
        </w:rPr>
      </w:pPr>
    </w:p>
    <w:p w14:paraId="203834FD" w14:textId="77777777" w:rsidR="00756BDB" w:rsidRDefault="00756BDB" w:rsidP="007C48D5">
      <w:pPr>
        <w:spacing w:line="360" w:lineRule="auto"/>
        <w:jc w:val="center"/>
        <w:rPr>
          <w:b/>
          <w:bCs/>
          <w:sz w:val="28"/>
          <w:szCs w:val="28"/>
        </w:rPr>
      </w:pPr>
    </w:p>
    <w:p w14:paraId="16E9DDC9" w14:textId="77777777" w:rsidR="00756BDB" w:rsidRDefault="00756BDB" w:rsidP="007C48D5">
      <w:pPr>
        <w:spacing w:line="360" w:lineRule="auto"/>
        <w:jc w:val="center"/>
        <w:rPr>
          <w:b/>
          <w:bCs/>
          <w:sz w:val="28"/>
          <w:szCs w:val="28"/>
        </w:rPr>
      </w:pPr>
    </w:p>
    <w:p w14:paraId="5F53B547" w14:textId="77777777" w:rsidR="00756BDB" w:rsidRDefault="00756BDB" w:rsidP="007C48D5">
      <w:pPr>
        <w:spacing w:line="360" w:lineRule="auto"/>
        <w:jc w:val="center"/>
        <w:rPr>
          <w:b/>
          <w:bCs/>
          <w:sz w:val="28"/>
          <w:szCs w:val="28"/>
        </w:rPr>
      </w:pPr>
    </w:p>
    <w:p w14:paraId="23FF4BB3" w14:textId="77777777" w:rsidR="00756BDB" w:rsidRDefault="00756BDB" w:rsidP="007C48D5">
      <w:pPr>
        <w:spacing w:line="360" w:lineRule="auto"/>
        <w:jc w:val="center"/>
        <w:rPr>
          <w:b/>
          <w:bCs/>
          <w:sz w:val="28"/>
          <w:szCs w:val="28"/>
        </w:rPr>
      </w:pPr>
    </w:p>
    <w:p w14:paraId="0DA02474" w14:textId="77777777" w:rsidR="00756BDB" w:rsidRDefault="00756BDB" w:rsidP="007C48D5">
      <w:pPr>
        <w:spacing w:line="360" w:lineRule="auto"/>
        <w:jc w:val="center"/>
        <w:rPr>
          <w:b/>
          <w:bCs/>
          <w:sz w:val="28"/>
          <w:szCs w:val="28"/>
        </w:rPr>
      </w:pPr>
    </w:p>
    <w:p w14:paraId="38B39F37" w14:textId="77777777" w:rsidR="00756BDB" w:rsidRDefault="00756BDB" w:rsidP="007C48D5">
      <w:pPr>
        <w:spacing w:line="360" w:lineRule="auto"/>
        <w:jc w:val="center"/>
        <w:rPr>
          <w:b/>
          <w:bCs/>
          <w:sz w:val="28"/>
          <w:szCs w:val="28"/>
        </w:rPr>
      </w:pPr>
    </w:p>
    <w:p w14:paraId="520FC579" w14:textId="77777777" w:rsidR="00756BDB" w:rsidRDefault="00756BDB" w:rsidP="007C48D5">
      <w:pPr>
        <w:spacing w:line="360" w:lineRule="auto"/>
        <w:jc w:val="center"/>
        <w:rPr>
          <w:b/>
          <w:bCs/>
          <w:sz w:val="28"/>
          <w:szCs w:val="28"/>
        </w:rPr>
      </w:pPr>
    </w:p>
    <w:p w14:paraId="1F36009E" w14:textId="77777777" w:rsidR="00756BDB" w:rsidRDefault="00756BDB" w:rsidP="007C48D5">
      <w:pPr>
        <w:spacing w:line="360" w:lineRule="auto"/>
        <w:jc w:val="center"/>
        <w:rPr>
          <w:b/>
          <w:bCs/>
          <w:sz w:val="28"/>
          <w:szCs w:val="28"/>
        </w:rPr>
      </w:pPr>
    </w:p>
    <w:p w14:paraId="3D9DDC74" w14:textId="1AB782F7" w:rsidR="00756BDB" w:rsidRDefault="00CF5EBA" w:rsidP="007C48D5">
      <w:pPr>
        <w:spacing w:line="360" w:lineRule="auto"/>
        <w:jc w:val="center"/>
        <w:rPr>
          <w:b/>
          <w:bCs/>
          <w:sz w:val="28"/>
          <w:szCs w:val="28"/>
        </w:rPr>
      </w:pPr>
      <w:r>
        <w:rPr>
          <w:b/>
          <w:bCs/>
          <w:sz w:val="28"/>
          <w:szCs w:val="28"/>
        </w:rPr>
        <w:lastRenderedPageBreak/>
        <w:t>Content</w:t>
      </w:r>
    </w:p>
    <w:p w14:paraId="5387EB74" w14:textId="77777777" w:rsidR="00CF5EBA" w:rsidRDefault="00CF5EBA" w:rsidP="007C48D5">
      <w:pPr>
        <w:spacing w:line="360" w:lineRule="auto"/>
        <w:jc w:val="center"/>
        <w:rPr>
          <w:b/>
          <w:bCs/>
          <w:sz w:val="28"/>
          <w:szCs w:val="28"/>
        </w:rPr>
      </w:pPr>
    </w:p>
    <w:p w14:paraId="3925B2D1" w14:textId="77777777" w:rsidR="00CF5EBA" w:rsidRDefault="00CF5EBA" w:rsidP="007C48D5">
      <w:pPr>
        <w:spacing w:line="360" w:lineRule="auto"/>
        <w:jc w:val="center"/>
        <w:rPr>
          <w:b/>
          <w:bCs/>
          <w:sz w:val="28"/>
          <w:szCs w:val="28"/>
        </w:rPr>
      </w:pPr>
    </w:p>
    <w:p w14:paraId="0824E2B1" w14:textId="77777777" w:rsidR="00CF5EBA" w:rsidRDefault="00CF5EBA" w:rsidP="007C48D5">
      <w:pPr>
        <w:spacing w:line="360" w:lineRule="auto"/>
        <w:jc w:val="center"/>
        <w:rPr>
          <w:b/>
          <w:bCs/>
          <w:sz w:val="28"/>
          <w:szCs w:val="28"/>
        </w:rPr>
      </w:pPr>
    </w:p>
    <w:p w14:paraId="086ACE13" w14:textId="77777777" w:rsidR="00CF5EBA" w:rsidRDefault="00CF5EBA" w:rsidP="007C48D5">
      <w:pPr>
        <w:spacing w:line="360" w:lineRule="auto"/>
        <w:jc w:val="center"/>
        <w:rPr>
          <w:b/>
          <w:bCs/>
          <w:sz w:val="28"/>
          <w:szCs w:val="28"/>
        </w:rPr>
      </w:pPr>
    </w:p>
    <w:p w14:paraId="63FCD19E" w14:textId="77777777" w:rsidR="00CF5EBA" w:rsidRDefault="00CF5EBA" w:rsidP="007C48D5">
      <w:pPr>
        <w:spacing w:line="360" w:lineRule="auto"/>
        <w:jc w:val="center"/>
        <w:rPr>
          <w:b/>
          <w:bCs/>
          <w:sz w:val="28"/>
          <w:szCs w:val="28"/>
        </w:rPr>
      </w:pPr>
    </w:p>
    <w:p w14:paraId="7F00627A" w14:textId="77777777" w:rsidR="00CF5EBA" w:rsidRDefault="00CF5EBA" w:rsidP="007C48D5">
      <w:pPr>
        <w:spacing w:line="360" w:lineRule="auto"/>
        <w:jc w:val="center"/>
        <w:rPr>
          <w:b/>
          <w:bCs/>
          <w:sz w:val="28"/>
          <w:szCs w:val="28"/>
        </w:rPr>
      </w:pPr>
    </w:p>
    <w:p w14:paraId="37EBFF65" w14:textId="77777777" w:rsidR="00CF5EBA" w:rsidRDefault="00CF5EBA" w:rsidP="007C48D5">
      <w:pPr>
        <w:spacing w:line="360" w:lineRule="auto"/>
        <w:jc w:val="center"/>
        <w:rPr>
          <w:b/>
          <w:bCs/>
          <w:sz w:val="28"/>
          <w:szCs w:val="28"/>
        </w:rPr>
      </w:pPr>
    </w:p>
    <w:p w14:paraId="7C4B43BA" w14:textId="77777777" w:rsidR="00CF5EBA" w:rsidRDefault="00CF5EBA" w:rsidP="007C48D5">
      <w:pPr>
        <w:spacing w:line="360" w:lineRule="auto"/>
        <w:jc w:val="center"/>
        <w:rPr>
          <w:b/>
          <w:bCs/>
          <w:sz w:val="28"/>
          <w:szCs w:val="28"/>
        </w:rPr>
      </w:pPr>
    </w:p>
    <w:p w14:paraId="2E27E1A0" w14:textId="77777777" w:rsidR="00CF5EBA" w:rsidRDefault="00CF5EBA" w:rsidP="007C48D5">
      <w:pPr>
        <w:spacing w:line="360" w:lineRule="auto"/>
        <w:jc w:val="center"/>
        <w:rPr>
          <w:b/>
          <w:bCs/>
          <w:sz w:val="28"/>
          <w:szCs w:val="28"/>
        </w:rPr>
      </w:pPr>
    </w:p>
    <w:p w14:paraId="7CF7DDE6" w14:textId="77777777" w:rsidR="00CF5EBA" w:rsidRDefault="00CF5EBA" w:rsidP="007C48D5">
      <w:pPr>
        <w:spacing w:line="360" w:lineRule="auto"/>
        <w:jc w:val="center"/>
        <w:rPr>
          <w:b/>
          <w:bCs/>
          <w:sz w:val="28"/>
          <w:szCs w:val="28"/>
        </w:rPr>
      </w:pPr>
    </w:p>
    <w:p w14:paraId="05733443" w14:textId="77777777" w:rsidR="00CF5EBA" w:rsidRDefault="00CF5EBA" w:rsidP="007C48D5">
      <w:pPr>
        <w:spacing w:line="360" w:lineRule="auto"/>
        <w:jc w:val="center"/>
        <w:rPr>
          <w:b/>
          <w:bCs/>
          <w:sz w:val="28"/>
          <w:szCs w:val="28"/>
        </w:rPr>
      </w:pPr>
    </w:p>
    <w:p w14:paraId="76262022" w14:textId="77777777" w:rsidR="00CF5EBA" w:rsidRDefault="00CF5EBA" w:rsidP="007C48D5">
      <w:pPr>
        <w:spacing w:line="360" w:lineRule="auto"/>
        <w:jc w:val="center"/>
        <w:rPr>
          <w:b/>
          <w:bCs/>
          <w:sz w:val="28"/>
          <w:szCs w:val="28"/>
        </w:rPr>
      </w:pPr>
    </w:p>
    <w:p w14:paraId="69F94F93" w14:textId="77777777" w:rsidR="00CF5EBA" w:rsidRDefault="00CF5EBA" w:rsidP="007C48D5">
      <w:pPr>
        <w:spacing w:line="360" w:lineRule="auto"/>
        <w:jc w:val="center"/>
        <w:rPr>
          <w:b/>
          <w:bCs/>
          <w:sz w:val="28"/>
          <w:szCs w:val="28"/>
        </w:rPr>
      </w:pPr>
    </w:p>
    <w:p w14:paraId="5CA0D902" w14:textId="77777777" w:rsidR="00CF5EBA" w:rsidRDefault="00CF5EBA" w:rsidP="007C48D5">
      <w:pPr>
        <w:spacing w:line="360" w:lineRule="auto"/>
        <w:jc w:val="center"/>
        <w:rPr>
          <w:b/>
          <w:bCs/>
          <w:sz w:val="28"/>
          <w:szCs w:val="28"/>
        </w:rPr>
      </w:pPr>
    </w:p>
    <w:p w14:paraId="46937E40" w14:textId="77777777" w:rsidR="00CF5EBA" w:rsidRDefault="00CF5EBA" w:rsidP="007C48D5">
      <w:pPr>
        <w:spacing w:line="360" w:lineRule="auto"/>
        <w:jc w:val="center"/>
        <w:rPr>
          <w:b/>
          <w:bCs/>
          <w:sz w:val="28"/>
          <w:szCs w:val="28"/>
        </w:rPr>
      </w:pPr>
    </w:p>
    <w:p w14:paraId="15C5EB0F" w14:textId="77777777" w:rsidR="00CF5EBA" w:rsidRDefault="00CF5EBA" w:rsidP="007C48D5">
      <w:pPr>
        <w:spacing w:line="360" w:lineRule="auto"/>
        <w:jc w:val="center"/>
        <w:rPr>
          <w:b/>
          <w:bCs/>
          <w:sz w:val="28"/>
          <w:szCs w:val="28"/>
        </w:rPr>
      </w:pPr>
    </w:p>
    <w:p w14:paraId="334F2431" w14:textId="77777777" w:rsidR="00CF5EBA" w:rsidRDefault="00CF5EBA" w:rsidP="007C48D5">
      <w:pPr>
        <w:spacing w:line="360" w:lineRule="auto"/>
        <w:jc w:val="center"/>
        <w:rPr>
          <w:b/>
          <w:bCs/>
          <w:sz w:val="28"/>
          <w:szCs w:val="28"/>
        </w:rPr>
      </w:pPr>
    </w:p>
    <w:p w14:paraId="04728B01" w14:textId="77777777" w:rsidR="00CF5EBA" w:rsidRDefault="00CF5EBA" w:rsidP="007C48D5">
      <w:pPr>
        <w:spacing w:line="360" w:lineRule="auto"/>
        <w:jc w:val="center"/>
        <w:rPr>
          <w:b/>
          <w:bCs/>
          <w:sz w:val="28"/>
          <w:szCs w:val="28"/>
        </w:rPr>
      </w:pPr>
    </w:p>
    <w:p w14:paraId="1890D951" w14:textId="77777777" w:rsidR="00CF5EBA" w:rsidRDefault="00CF5EBA" w:rsidP="007C48D5">
      <w:pPr>
        <w:spacing w:line="360" w:lineRule="auto"/>
        <w:jc w:val="center"/>
        <w:rPr>
          <w:b/>
          <w:bCs/>
          <w:sz w:val="28"/>
          <w:szCs w:val="28"/>
        </w:rPr>
      </w:pPr>
    </w:p>
    <w:p w14:paraId="4701EAE5" w14:textId="77777777" w:rsidR="00CF5EBA" w:rsidRDefault="00CF5EBA" w:rsidP="007C48D5">
      <w:pPr>
        <w:spacing w:line="360" w:lineRule="auto"/>
        <w:jc w:val="center"/>
        <w:rPr>
          <w:b/>
          <w:bCs/>
          <w:sz w:val="28"/>
          <w:szCs w:val="28"/>
        </w:rPr>
      </w:pPr>
    </w:p>
    <w:p w14:paraId="3DC98713" w14:textId="77777777" w:rsidR="00CF5EBA" w:rsidRDefault="00CF5EBA" w:rsidP="007C48D5">
      <w:pPr>
        <w:spacing w:line="360" w:lineRule="auto"/>
        <w:jc w:val="center"/>
        <w:rPr>
          <w:b/>
          <w:bCs/>
          <w:sz w:val="28"/>
          <w:szCs w:val="28"/>
        </w:rPr>
      </w:pPr>
    </w:p>
    <w:p w14:paraId="4AE3E00A" w14:textId="509650A3" w:rsidR="00CF5EBA" w:rsidRPr="00136615" w:rsidRDefault="00CF5EBA" w:rsidP="003D15C9">
      <w:pPr>
        <w:spacing w:line="360" w:lineRule="auto"/>
        <w:rPr>
          <w:sz w:val="28"/>
          <w:szCs w:val="28"/>
        </w:rPr>
      </w:pPr>
      <w:r w:rsidRPr="00136615">
        <w:rPr>
          <w:sz w:val="28"/>
          <w:szCs w:val="28"/>
        </w:rPr>
        <w:lastRenderedPageBreak/>
        <w:t>1. Introduction</w:t>
      </w:r>
    </w:p>
    <w:p w14:paraId="42644047" w14:textId="3948A475" w:rsidR="00756BDB" w:rsidRDefault="00741D28" w:rsidP="003D15C9">
      <w:pPr>
        <w:tabs>
          <w:tab w:val="left" w:pos="2000"/>
        </w:tabs>
        <w:spacing w:line="360" w:lineRule="auto"/>
        <w:jc w:val="left"/>
      </w:pPr>
      <w:r>
        <w:t>Since the end of two Industrial Revolution</w:t>
      </w:r>
      <w:r>
        <w:rPr>
          <w:rFonts w:hint="eastAsia"/>
        </w:rPr>
        <w:t>s</w:t>
      </w:r>
      <w:r>
        <w:t>, the development of human technology reaches to a peak</w:t>
      </w:r>
      <w:r w:rsidR="00DD1F64">
        <w:t xml:space="preserve"> in around 20 years</w:t>
      </w:r>
      <w:r w:rsidR="00EF3C5D">
        <w:t xml:space="preserve">. This development produce lots of </w:t>
      </w:r>
      <w:r w:rsidR="0028387A">
        <w:t>convenience for human activit</w:t>
      </w:r>
      <w:r w:rsidR="00DD1F64">
        <w:t xml:space="preserve">ies on </w:t>
      </w:r>
      <w:r w:rsidR="00305B8C">
        <w:rPr>
          <w:rFonts w:hint="eastAsia"/>
        </w:rPr>
        <w:t>e</w:t>
      </w:r>
      <w:r w:rsidR="00305B8C">
        <w:t xml:space="preserve">xcavate and use of natural resources, and also brings a completely new life for human in that time. However, the negative by-product of Industrial Revolution soon comes to </w:t>
      </w:r>
      <w:r w:rsidR="00C87087">
        <w:t>people’s mind</w:t>
      </w:r>
      <w:r w:rsidR="00703C2C">
        <w:t>, which is the defection on environment</w:t>
      </w:r>
      <w:r w:rsidR="00A24558">
        <w:t xml:space="preserve">. The </w:t>
      </w:r>
      <w:r w:rsidR="00A24558" w:rsidRPr="00A24558">
        <w:t>deteriorat</w:t>
      </w:r>
      <w:r w:rsidR="00A24558">
        <w:t xml:space="preserve">ion on the environment thus soon become a very serious problem in development of technology, and the progress of urbanization or </w:t>
      </w:r>
      <w:r w:rsidR="00BE4C81" w:rsidRPr="00BE4C81">
        <w:t>agriculturalization</w:t>
      </w:r>
      <w:r w:rsidR="00BE4C81">
        <w:t xml:space="preserve"> and some other humanize progresses.</w:t>
      </w:r>
    </w:p>
    <w:p w14:paraId="2FC1D07F" w14:textId="77777777" w:rsidR="00B82704" w:rsidRDefault="00B82704" w:rsidP="003D15C9">
      <w:pPr>
        <w:tabs>
          <w:tab w:val="left" w:pos="2000"/>
        </w:tabs>
        <w:spacing w:line="360" w:lineRule="auto"/>
        <w:jc w:val="left"/>
      </w:pPr>
    </w:p>
    <w:p w14:paraId="5DC07825" w14:textId="020CA006" w:rsidR="00BE4C81" w:rsidRDefault="00B82704" w:rsidP="003D15C9">
      <w:pPr>
        <w:tabs>
          <w:tab w:val="left" w:pos="2000"/>
        </w:tabs>
        <w:spacing w:line="360" w:lineRule="auto"/>
        <w:jc w:val="left"/>
      </w:pPr>
      <w:r>
        <w:t xml:space="preserve">Long in </w:t>
      </w:r>
      <w:r w:rsidR="00D21317">
        <w:t xml:space="preserve">the end of </w:t>
      </w:r>
      <w:r>
        <w:t>last</w:t>
      </w:r>
      <w:r w:rsidR="00D21317">
        <w:t xml:space="preserve"> century, American and Canada </w:t>
      </w:r>
      <w:r w:rsidR="00D23D38">
        <w:t xml:space="preserve">firstly revised environmental protection law for restrain the further deterioration of natural environment brought by industrialization and urbanization, and investigated some </w:t>
      </w:r>
      <w:r w:rsidR="0054121C">
        <w:rPr>
          <w:rFonts w:hint="eastAsia"/>
        </w:rPr>
        <w:t>sup</w:t>
      </w:r>
      <w:r w:rsidR="0054121C">
        <w:t>ervising method</w:t>
      </w:r>
      <w:r w:rsidR="00900DFF">
        <w:t xml:space="preserve">s </w:t>
      </w:r>
      <w:r w:rsidR="00936117">
        <w:t xml:space="preserve">to </w:t>
      </w:r>
      <w:r w:rsidR="006225C6">
        <w:t>quantify the pollution by some certain index, in order to solve the problems brought by human activities.</w:t>
      </w:r>
    </w:p>
    <w:p w14:paraId="417757F9" w14:textId="77777777" w:rsidR="006225C6" w:rsidRDefault="006225C6" w:rsidP="003D15C9">
      <w:pPr>
        <w:tabs>
          <w:tab w:val="left" w:pos="2000"/>
        </w:tabs>
        <w:spacing w:line="360" w:lineRule="auto"/>
        <w:jc w:val="left"/>
      </w:pPr>
    </w:p>
    <w:p w14:paraId="73F343B7" w14:textId="7DE3E218" w:rsidR="00E5645C" w:rsidRDefault="00E5645C" w:rsidP="003D15C9">
      <w:pPr>
        <w:tabs>
          <w:tab w:val="left" w:pos="2000"/>
        </w:tabs>
        <w:spacing w:line="360" w:lineRule="auto"/>
        <w:jc w:val="left"/>
      </w:pPr>
      <w:r>
        <w:t>T</w:t>
      </w:r>
      <w:r w:rsidR="006225C6">
        <w:t>his passage</w:t>
      </w:r>
      <w:r>
        <w:t xml:space="preserve"> aims to analyze a certain case of urbanization affecting on nearby river system by using statistical evidence and simple regression model, and thus popularize the result to the normal river system in the world, therefore introduce a way to protect the environment.</w:t>
      </w:r>
    </w:p>
    <w:p w14:paraId="7827137B" w14:textId="77777777" w:rsidR="00E5645C" w:rsidRDefault="00E5645C" w:rsidP="003D15C9">
      <w:pPr>
        <w:tabs>
          <w:tab w:val="left" w:pos="2000"/>
        </w:tabs>
        <w:spacing w:line="360" w:lineRule="auto"/>
        <w:jc w:val="left"/>
      </w:pPr>
    </w:p>
    <w:p w14:paraId="58F05F4D" w14:textId="0D4CD9B5" w:rsidR="00E5645C" w:rsidRPr="00136615" w:rsidRDefault="00E5645C" w:rsidP="003D15C9">
      <w:pPr>
        <w:tabs>
          <w:tab w:val="left" w:pos="2000"/>
        </w:tabs>
        <w:spacing w:line="360" w:lineRule="auto"/>
        <w:jc w:val="left"/>
        <w:rPr>
          <w:sz w:val="28"/>
          <w:szCs w:val="28"/>
        </w:rPr>
      </w:pPr>
      <w:r w:rsidRPr="00136615">
        <w:rPr>
          <w:sz w:val="28"/>
          <w:szCs w:val="28"/>
        </w:rPr>
        <w:t xml:space="preserve">2. </w:t>
      </w:r>
      <w:r w:rsidR="0094784F" w:rsidRPr="00136615">
        <w:rPr>
          <w:sz w:val="28"/>
          <w:szCs w:val="28"/>
        </w:rPr>
        <w:t>Background Information</w:t>
      </w:r>
    </w:p>
    <w:p w14:paraId="227D8FC1" w14:textId="64F9BF77" w:rsidR="00136615" w:rsidRDefault="00136615" w:rsidP="003D15C9">
      <w:pPr>
        <w:tabs>
          <w:tab w:val="left" w:pos="2000"/>
        </w:tabs>
        <w:spacing w:line="360" w:lineRule="auto"/>
        <w:jc w:val="left"/>
      </w:pPr>
      <w:r w:rsidRPr="00136615">
        <w:t xml:space="preserve">Urban Stream Syndrome stands for the “illness” of near-water environment due to the pollution of urbanization or agriculturalizing or some other natural effect of land use which defect the quality of the river system, such as eutrophication, or direct pollution to the river [1]. These defections will influence the whole water system which spread to the nearby urban city or residential area. Therefore, supervising quality of water system becomes an important task for every country. For a particularly water system, in order to quantify its quality, we choose some measurable quantity and create a certain mechanism to evaluate the quality of water, and give a final response of how </w:t>
      </w:r>
      <w:r w:rsidRPr="00136615">
        <w:lastRenderedPageBreak/>
        <w:t>those land use patterns may influence the river system, in order to make the best use of land without causing lots of serious environmental issue.</w:t>
      </w:r>
    </w:p>
    <w:p w14:paraId="32C3FA9C" w14:textId="77777777" w:rsidR="00136615" w:rsidRDefault="00136615" w:rsidP="003D15C9">
      <w:pPr>
        <w:tabs>
          <w:tab w:val="left" w:pos="2000"/>
        </w:tabs>
        <w:spacing w:line="360" w:lineRule="auto"/>
        <w:jc w:val="left"/>
      </w:pPr>
    </w:p>
    <w:p w14:paraId="13B85C6C" w14:textId="1EDDAF56" w:rsidR="0022490B" w:rsidRDefault="002B48AF" w:rsidP="003D15C9">
      <w:pPr>
        <w:tabs>
          <w:tab w:val="left" w:pos="2000"/>
        </w:tabs>
        <w:spacing w:line="360" w:lineRule="auto"/>
        <w:jc w:val="left"/>
      </w:pPr>
      <w:r>
        <w:t xml:space="preserve">In the recent study, scientists have found that the effects of urbanization on river system based on system structure, peak flows or some other visible quantities. To illustrate, research done around </w:t>
      </w:r>
      <w:proofErr w:type="spellStart"/>
      <w:r>
        <w:t>Tai</w:t>
      </w:r>
      <w:r w:rsidR="00BD725C">
        <w:t>h</w:t>
      </w:r>
      <w:r>
        <w:t>u</w:t>
      </w:r>
      <w:proofErr w:type="spellEnd"/>
      <w:r>
        <w:t xml:space="preserve"> Region, China indicated the relation between water surface area and population growth [</w:t>
      </w:r>
      <w:r w:rsidR="00136615">
        <w:t>2</w:t>
      </w:r>
      <w:r>
        <w:t xml:space="preserve">], another research done </w:t>
      </w:r>
      <w:r w:rsidR="00027136">
        <w:t xml:space="preserve">around </w:t>
      </w:r>
      <w:r w:rsidR="00027136" w:rsidRPr="00027136">
        <w:t>San Antonio River Basin</w:t>
      </w:r>
      <w:r w:rsidR="00027136">
        <w:t xml:space="preserve"> in Texas showed the relation between peaks flow and urbanization degree [</w:t>
      </w:r>
      <w:r w:rsidR="00136615">
        <w:t>3</w:t>
      </w:r>
      <w:r w:rsidR="00027136">
        <w:t xml:space="preserve">] … These researches </w:t>
      </w:r>
      <w:r w:rsidR="00403128">
        <w:t xml:space="preserve">firstly introduce </w:t>
      </w:r>
      <w:r w:rsidR="00B96F0B">
        <w:t>the analysis of urbanization into account of river system defection</w:t>
      </w:r>
      <w:r w:rsidR="00297EC4">
        <w:t xml:space="preserve"> in m</w:t>
      </w:r>
      <w:r w:rsidR="00655CD9">
        <w:t>a</w:t>
      </w:r>
      <w:r w:rsidR="00297EC4">
        <w:t>croscopic view</w:t>
      </w:r>
      <w:r w:rsidR="00655CD9">
        <w:t>. However, there is lack of analysis from micro-view of water system, which called water chemistry parameters</w:t>
      </w:r>
      <w:r w:rsidR="009234BB">
        <w:t>. These parameters include chemical properties such as metal or ion concentration</w:t>
      </w:r>
      <w:r w:rsidR="00462A84">
        <w:t xml:space="preserve">, which create a complete </w:t>
      </w:r>
      <w:r w:rsidR="0022490B">
        <w:t xml:space="preserve">evaluation </w:t>
      </w:r>
      <w:r w:rsidR="00462A84">
        <w:t xml:space="preserve">system </w:t>
      </w:r>
      <w:r w:rsidR="0022490B">
        <w:t>or index to help government supervise water quality [</w:t>
      </w:r>
      <w:r w:rsidR="00136615">
        <w:t>4</w:t>
      </w:r>
      <w:r w:rsidR="0022490B">
        <w:t>].</w:t>
      </w:r>
    </w:p>
    <w:p w14:paraId="41BB3B5C" w14:textId="77777777" w:rsidR="0022490B" w:rsidRDefault="0022490B" w:rsidP="003D15C9">
      <w:pPr>
        <w:tabs>
          <w:tab w:val="left" w:pos="2000"/>
        </w:tabs>
        <w:spacing w:line="360" w:lineRule="auto"/>
        <w:jc w:val="left"/>
      </w:pPr>
    </w:p>
    <w:p w14:paraId="44A5D914" w14:textId="7FB5FA0C" w:rsidR="0022490B" w:rsidRPr="00136615" w:rsidRDefault="0022490B" w:rsidP="003D15C9">
      <w:pPr>
        <w:tabs>
          <w:tab w:val="left" w:pos="2000"/>
        </w:tabs>
        <w:spacing w:line="360" w:lineRule="auto"/>
        <w:jc w:val="left"/>
        <w:rPr>
          <w:sz w:val="28"/>
          <w:szCs w:val="28"/>
        </w:rPr>
      </w:pPr>
      <w:r w:rsidRPr="00136615">
        <w:rPr>
          <w:sz w:val="28"/>
          <w:szCs w:val="28"/>
        </w:rPr>
        <w:t>3. Experimental Design</w:t>
      </w:r>
    </w:p>
    <w:p w14:paraId="1884F799" w14:textId="7DD146B0" w:rsidR="0022490B" w:rsidRDefault="0022490B" w:rsidP="003D15C9">
      <w:pPr>
        <w:tabs>
          <w:tab w:val="left" w:pos="2000"/>
        </w:tabs>
        <w:spacing w:line="360" w:lineRule="auto"/>
        <w:jc w:val="left"/>
      </w:pPr>
      <w:r>
        <w:t xml:space="preserve">This passage mainly </w:t>
      </w:r>
      <w:r w:rsidR="003A7FF7">
        <w:t>focuses</w:t>
      </w:r>
      <w:r>
        <w:t xml:space="preserve"> on determine relation between urbanization degree, using environmental usage to predict, and water quality, which indicate by water chemistry parameters. </w:t>
      </w:r>
      <w:r w:rsidR="00136615">
        <w:t>Therefore, I create an observational study, from collecting data to data analysis and result summary.</w:t>
      </w:r>
    </w:p>
    <w:p w14:paraId="090D1CD4" w14:textId="7EC1A4CC" w:rsidR="00136615" w:rsidRDefault="00BC2B28" w:rsidP="003D15C9">
      <w:pPr>
        <w:tabs>
          <w:tab w:val="left" w:pos="2000"/>
        </w:tabs>
        <w:spacing w:line="360" w:lineRule="auto"/>
        <w:jc w:val="left"/>
        <w:rPr>
          <w:b/>
          <w:bCs/>
        </w:rPr>
      </w:pPr>
      <w:r w:rsidRPr="00BC2B28">
        <w:rPr>
          <w:b/>
          <w:bCs/>
        </w:rPr>
        <w:t>3.1 Data Collection</w:t>
      </w:r>
    </w:p>
    <w:p w14:paraId="7F30E506" w14:textId="5826BF32" w:rsidR="00BC2B28" w:rsidRDefault="00BC2B28" w:rsidP="003D15C9">
      <w:pPr>
        <w:tabs>
          <w:tab w:val="left" w:pos="2000"/>
        </w:tabs>
        <w:spacing w:line="360" w:lineRule="auto"/>
        <w:jc w:val="left"/>
      </w:pPr>
      <w:r>
        <w:t>D</w:t>
      </w:r>
      <w:r>
        <w:rPr>
          <w:rFonts w:hint="eastAsia"/>
        </w:rPr>
        <w:t>a</w:t>
      </w:r>
      <w:r>
        <w:t xml:space="preserve">ta was adapted from </w:t>
      </w:r>
      <w:r w:rsidRPr="00BC2B28">
        <w:t>the UK Government River Water Quality Monitoring 1990 to 2018[</w:t>
      </w:r>
      <w:r>
        <w:t>5</w:t>
      </w:r>
      <w:r w:rsidRPr="00BC2B28">
        <w:t>]</w:t>
      </w:r>
      <w:r>
        <w:t xml:space="preserve">. In this database, </w:t>
      </w:r>
      <w:r w:rsidR="009E179A">
        <w:t xml:space="preserve">it provides a large amount of raw data collected from a certain river system in England, specific </w:t>
      </w:r>
      <w:r w:rsidR="003D15C9">
        <w:t xml:space="preserve">shows in the area below in Figure 1. </w:t>
      </w:r>
    </w:p>
    <w:p w14:paraId="4AF61CF6" w14:textId="43AA75CC" w:rsidR="0051643E" w:rsidRDefault="003D15C9" w:rsidP="003D15C9">
      <w:pPr>
        <w:tabs>
          <w:tab w:val="left" w:pos="2000"/>
        </w:tabs>
        <w:spacing w:line="360" w:lineRule="auto"/>
        <w:jc w:val="left"/>
        <w:rPr>
          <w:b/>
          <w:bCs/>
        </w:rPr>
      </w:pPr>
      <w:r w:rsidRPr="0051643E">
        <w:rPr>
          <w:b/>
          <w:bCs/>
        </w:rPr>
        <w:t xml:space="preserve">3.2 </w:t>
      </w:r>
      <w:r w:rsidR="0051643E" w:rsidRPr="0051643E">
        <w:rPr>
          <w:b/>
          <w:bCs/>
        </w:rPr>
        <w:t>Variable Analysis</w:t>
      </w:r>
    </w:p>
    <w:p w14:paraId="56705066" w14:textId="38768C59" w:rsidR="002E397D" w:rsidRPr="002E397D" w:rsidRDefault="002E397D" w:rsidP="003D15C9">
      <w:pPr>
        <w:tabs>
          <w:tab w:val="left" w:pos="2000"/>
        </w:tabs>
        <w:spacing w:line="360" w:lineRule="auto"/>
        <w:jc w:val="left"/>
      </w:pPr>
      <w:r>
        <w:t>I choose</w:t>
      </w:r>
      <w:r w:rsidR="00B61D93">
        <w:t xml:space="preserve"> land use patterns </w:t>
      </w:r>
      <w:r w:rsidR="008B598A">
        <w:t>as urbanization index,</w:t>
      </w:r>
      <w:r w:rsidR="00BC085B">
        <w:t xml:space="preserve"> thus </w:t>
      </w:r>
      <w:r w:rsidR="002D5FAC">
        <w:t>set it as explanatory variable, and chemistry parameters, such as gases dissolved, ion concentration, as response variable</w:t>
      </w:r>
      <w:r w:rsidR="008F35B5">
        <w:t>. However, other aspect</w:t>
      </w:r>
      <w:r w:rsidR="00B04776">
        <w:t>s</w:t>
      </w:r>
      <w:r w:rsidR="008F35B5">
        <w:t xml:space="preserve">, natural environment, </w:t>
      </w:r>
      <w:r w:rsidR="00542BC2">
        <w:t xml:space="preserve">particularly states as primary basin, </w:t>
      </w:r>
      <w:r w:rsidR="00B04776">
        <w:t xml:space="preserve">and time difference </w:t>
      </w:r>
      <w:r w:rsidR="00542BC2">
        <w:t xml:space="preserve">will be the confounding variable, which will be discuss </w:t>
      </w:r>
      <w:r w:rsidR="00774442">
        <w:t>specifically in method and procedure.</w:t>
      </w:r>
    </w:p>
    <w:p w14:paraId="6E2D2FE2" w14:textId="0AA5BF60" w:rsidR="003D15C9" w:rsidRPr="00BC2B28" w:rsidRDefault="003D15C9" w:rsidP="003D15C9">
      <w:pPr>
        <w:tabs>
          <w:tab w:val="left" w:pos="2000"/>
        </w:tabs>
        <w:spacing w:line="360" w:lineRule="auto"/>
        <w:jc w:val="center"/>
      </w:pPr>
      <w:r w:rsidRPr="003D15C9">
        <w:rPr>
          <w:noProof/>
        </w:rPr>
        <w:lastRenderedPageBreak/>
        <w:drawing>
          <wp:inline distT="0" distB="0" distL="0" distR="0" wp14:anchorId="025408B6" wp14:editId="49C919B2">
            <wp:extent cx="5274310" cy="2753995"/>
            <wp:effectExtent l="0" t="0" r="2540" b="8255"/>
            <wp:docPr id="762985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753995"/>
                    </a:xfrm>
                    <a:prstGeom prst="rect">
                      <a:avLst/>
                    </a:prstGeom>
                    <a:noFill/>
                    <a:ln>
                      <a:noFill/>
                    </a:ln>
                  </pic:spPr>
                </pic:pic>
              </a:graphicData>
            </a:graphic>
          </wp:inline>
        </w:drawing>
      </w:r>
    </w:p>
    <w:p w14:paraId="6A6F189C" w14:textId="1B4AFC3B" w:rsidR="00136615" w:rsidRDefault="003D15C9" w:rsidP="003D15C9">
      <w:pPr>
        <w:tabs>
          <w:tab w:val="left" w:pos="2000"/>
        </w:tabs>
        <w:spacing w:line="360" w:lineRule="auto"/>
        <w:jc w:val="center"/>
      </w:pPr>
      <w:r>
        <w:t>Figure 1</w:t>
      </w:r>
      <w:r w:rsidR="00BD725C">
        <w:t>.</w:t>
      </w:r>
      <w:r>
        <w:t xml:space="preserve"> Data Covered Area</w:t>
      </w:r>
    </w:p>
    <w:p w14:paraId="586FAF52" w14:textId="77777777" w:rsidR="0011468A" w:rsidRDefault="0011468A" w:rsidP="00774442">
      <w:pPr>
        <w:tabs>
          <w:tab w:val="left" w:pos="2000"/>
        </w:tabs>
        <w:spacing w:line="360" w:lineRule="auto"/>
        <w:jc w:val="left"/>
        <w:rPr>
          <w:sz w:val="28"/>
          <w:szCs w:val="28"/>
        </w:rPr>
      </w:pPr>
    </w:p>
    <w:p w14:paraId="0F4AF4ED" w14:textId="4D33D498" w:rsidR="00774442" w:rsidRDefault="00774442" w:rsidP="00774442">
      <w:pPr>
        <w:tabs>
          <w:tab w:val="left" w:pos="2000"/>
        </w:tabs>
        <w:spacing w:line="360" w:lineRule="auto"/>
        <w:jc w:val="left"/>
        <w:rPr>
          <w:sz w:val="28"/>
          <w:szCs w:val="28"/>
        </w:rPr>
      </w:pPr>
      <w:r w:rsidRPr="00774442">
        <w:rPr>
          <w:sz w:val="28"/>
          <w:szCs w:val="28"/>
        </w:rPr>
        <w:t xml:space="preserve">4. </w:t>
      </w:r>
      <w:r w:rsidR="0011468A">
        <w:rPr>
          <w:sz w:val="28"/>
          <w:szCs w:val="28"/>
        </w:rPr>
        <w:t>Procedure &amp; Method</w:t>
      </w:r>
    </w:p>
    <w:p w14:paraId="6EB33579" w14:textId="66B51D59" w:rsidR="0011468A" w:rsidRDefault="0011468A" w:rsidP="00774442">
      <w:pPr>
        <w:tabs>
          <w:tab w:val="left" w:pos="2000"/>
        </w:tabs>
        <w:spacing w:line="360" w:lineRule="auto"/>
        <w:jc w:val="left"/>
        <w:rPr>
          <w:b/>
          <w:bCs/>
        </w:rPr>
      </w:pPr>
      <w:r w:rsidRPr="0011468A">
        <w:rPr>
          <w:b/>
          <w:bCs/>
        </w:rPr>
        <w:t>4.1 Random Sampl</w:t>
      </w:r>
      <w:r>
        <w:rPr>
          <w:b/>
          <w:bCs/>
        </w:rPr>
        <w:t>ing</w:t>
      </w:r>
      <w:r w:rsidRPr="0011468A">
        <w:rPr>
          <w:b/>
          <w:bCs/>
        </w:rPr>
        <w:t xml:space="preserve"> Methods</w:t>
      </w:r>
    </w:p>
    <w:p w14:paraId="0A9E3F13" w14:textId="22EF9548" w:rsidR="00D46A66" w:rsidRDefault="0011468A" w:rsidP="00774442">
      <w:pPr>
        <w:tabs>
          <w:tab w:val="left" w:pos="2000"/>
        </w:tabs>
        <w:spacing w:line="360" w:lineRule="auto"/>
        <w:jc w:val="left"/>
      </w:pPr>
      <w:r>
        <w:t xml:space="preserve">As stated above, since there </w:t>
      </w:r>
      <w:r w:rsidR="00045A9C">
        <w:t>are</w:t>
      </w:r>
      <w:r>
        <w:t xml:space="preserve"> </w:t>
      </w:r>
      <w:r w:rsidR="00B04776">
        <w:t>two</w:t>
      </w:r>
      <w:r>
        <w:t xml:space="preserve"> confounding variable</w:t>
      </w:r>
      <w:r w:rsidR="00B04776">
        <w:t>s</w:t>
      </w:r>
      <w:r>
        <w:t xml:space="preserve"> in the raw data, which is the “Primary Basin”</w:t>
      </w:r>
      <w:r w:rsidR="00B04776">
        <w:t xml:space="preserve"> and time difference</w:t>
      </w:r>
      <w:r w:rsidR="0041633F">
        <w:t xml:space="preserve">. Therefore, here I firstly conduct a stratify sampling method in order to eliminate the effect from </w:t>
      </w:r>
      <w:r w:rsidR="00024024">
        <w:t xml:space="preserve">confounding variable, which is the difference between each different natural environment, since it will affect concentration of certain substance in the river, which will </w:t>
      </w:r>
      <w:r w:rsidR="00971580">
        <w:t xml:space="preserve">influence the determination of water quality based on water chemistry parameters. </w:t>
      </w:r>
    </w:p>
    <w:p w14:paraId="37596A35" w14:textId="77777777" w:rsidR="00F9516A" w:rsidRDefault="00F9516A" w:rsidP="00774442">
      <w:pPr>
        <w:tabs>
          <w:tab w:val="left" w:pos="2000"/>
        </w:tabs>
        <w:spacing w:line="360" w:lineRule="auto"/>
        <w:jc w:val="left"/>
      </w:pPr>
    </w:p>
    <w:p w14:paraId="1350C4C2" w14:textId="6D941B66" w:rsidR="00F9516A" w:rsidRDefault="00F9516A" w:rsidP="00774442">
      <w:pPr>
        <w:tabs>
          <w:tab w:val="left" w:pos="2000"/>
        </w:tabs>
        <w:spacing w:line="360" w:lineRule="auto"/>
        <w:jc w:val="left"/>
      </w:pPr>
      <w:r>
        <w:t xml:space="preserve">Based on the raw data, I assign </w:t>
      </w:r>
      <w:r w:rsidR="001A2AEE">
        <w:t>56</w:t>
      </w:r>
      <w:r w:rsidR="001D626A">
        <w:t xml:space="preserve"> strat</w:t>
      </w:r>
      <w:r w:rsidR="00BD725C">
        <w:t>ums</w:t>
      </w:r>
      <w:r w:rsidR="001D626A">
        <w:t>, from 1-</w:t>
      </w:r>
      <w:r w:rsidR="001A2AEE">
        <w:t>56</w:t>
      </w:r>
      <w:r w:rsidR="001D626A">
        <w:t xml:space="preserve">, which determined by how many “Primary Basin” has been supervised. After that, </w:t>
      </w:r>
      <w:r w:rsidR="00E24A63">
        <w:t xml:space="preserve">I filtered </w:t>
      </w:r>
      <w:r w:rsidR="00BD725C">
        <w:t>them</w:t>
      </w:r>
      <w:r w:rsidR="00E24A63">
        <w:t xml:space="preserve"> by how many data in it in order to satisfy the condition of scope of research, the result is showed in Table 1.</w:t>
      </w:r>
      <w:r w:rsidR="000535AC">
        <w:t xml:space="preserve"> Since the scope of inference need to be larger enough for popularizing the result</w:t>
      </w:r>
      <w:r w:rsidR="00BD725C">
        <w:t>, and some invalid data in each stratum</w:t>
      </w:r>
      <w:r w:rsidR="000535AC">
        <w:t xml:space="preserve">, I only choose </w:t>
      </w:r>
      <w:r w:rsidR="00BD725C">
        <w:t>strata that has larger than 1000 data, which is enough for analysis even regard with invalid data due to some unexpected reasons.</w:t>
      </w:r>
    </w:p>
    <w:p w14:paraId="70D899E4" w14:textId="77777777" w:rsidR="007D09B6" w:rsidRDefault="007D09B6" w:rsidP="00774442">
      <w:pPr>
        <w:tabs>
          <w:tab w:val="left" w:pos="2000"/>
        </w:tabs>
        <w:spacing w:line="360" w:lineRule="auto"/>
        <w:jc w:val="left"/>
      </w:pPr>
    </w:p>
    <w:p w14:paraId="4CF0BC7E" w14:textId="12C7530C" w:rsidR="001A2AEE" w:rsidRPr="00D46A66" w:rsidRDefault="001A2AEE" w:rsidP="003B681E">
      <w:pPr>
        <w:tabs>
          <w:tab w:val="left" w:pos="2000"/>
        </w:tabs>
        <w:spacing w:line="360" w:lineRule="auto"/>
        <w:jc w:val="center"/>
      </w:pPr>
      <w:r w:rsidRPr="001A2AEE">
        <w:rPr>
          <w:noProof/>
        </w:rPr>
        <w:lastRenderedPageBreak/>
        <w:drawing>
          <wp:anchor distT="0" distB="0" distL="114300" distR="114300" simplePos="0" relativeHeight="251658240" behindDoc="0" locked="0" layoutInCell="1" allowOverlap="1" wp14:anchorId="121414E2" wp14:editId="5007E061">
            <wp:simplePos x="0" y="0"/>
            <wp:positionH relativeFrom="margin">
              <wp:align>right</wp:align>
            </wp:positionH>
            <wp:positionV relativeFrom="paragraph">
              <wp:posOffset>260350</wp:posOffset>
            </wp:positionV>
            <wp:extent cx="5274310" cy="1926590"/>
            <wp:effectExtent l="0" t="0" r="2540" b="0"/>
            <wp:wrapSquare wrapText="bothSides"/>
            <wp:docPr id="1163805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926590"/>
                    </a:xfrm>
                    <a:prstGeom prst="rect">
                      <a:avLst/>
                    </a:prstGeom>
                    <a:noFill/>
                    <a:ln>
                      <a:noFill/>
                    </a:ln>
                  </pic:spPr>
                </pic:pic>
              </a:graphicData>
            </a:graphic>
          </wp:anchor>
        </w:drawing>
      </w:r>
      <w:r>
        <w:t>T</w:t>
      </w:r>
      <w:r>
        <w:rPr>
          <w:rFonts w:hint="eastAsia"/>
        </w:rPr>
        <w:t>ab</w:t>
      </w:r>
      <w:r>
        <w:t>le 1</w:t>
      </w:r>
      <w:r w:rsidR="00BD725C">
        <w:t>.</w:t>
      </w:r>
      <w:r w:rsidR="003D2ABC">
        <w:t xml:space="preserve"> Numbers of </w:t>
      </w:r>
      <w:r w:rsidR="00F30252">
        <w:t>D</w:t>
      </w:r>
      <w:r w:rsidR="003D2ABC">
        <w:t xml:space="preserve">ata in </w:t>
      </w:r>
      <w:r w:rsidR="00F30252">
        <w:t>E</w:t>
      </w:r>
      <w:r w:rsidR="003D2ABC">
        <w:t xml:space="preserve">ach </w:t>
      </w:r>
      <w:r w:rsidR="00F30252">
        <w:t>S</w:t>
      </w:r>
      <w:r w:rsidR="007D09B6">
        <w:t>tratum</w:t>
      </w:r>
    </w:p>
    <w:p w14:paraId="4DEA1E2B" w14:textId="77777777" w:rsidR="003B681E" w:rsidRDefault="003B681E" w:rsidP="003D15C9">
      <w:pPr>
        <w:tabs>
          <w:tab w:val="left" w:pos="2000"/>
        </w:tabs>
        <w:spacing w:line="360" w:lineRule="auto"/>
        <w:jc w:val="left"/>
      </w:pPr>
    </w:p>
    <w:p w14:paraId="55A680ED" w14:textId="320C4DC8" w:rsidR="00136615" w:rsidRDefault="003B681E" w:rsidP="003D15C9">
      <w:pPr>
        <w:tabs>
          <w:tab w:val="left" w:pos="2000"/>
        </w:tabs>
        <w:spacing w:line="360" w:lineRule="auto"/>
        <w:jc w:val="left"/>
      </w:pPr>
      <w:r>
        <w:t>Therefore, there are 39 stratums that satisfy the condition</w:t>
      </w:r>
      <w:r w:rsidR="00B86A98">
        <w:rPr>
          <w:rFonts w:hint="eastAsia"/>
        </w:rPr>
        <w:t>.</w:t>
      </w:r>
      <w:r w:rsidR="00B86A98">
        <w:t xml:space="preserve"> A</w:t>
      </w:r>
      <w:r w:rsidR="00B86A98">
        <w:rPr>
          <w:rFonts w:hint="eastAsia"/>
        </w:rPr>
        <w:t>fter</w:t>
      </w:r>
      <w:r w:rsidR="00B86A98">
        <w:t xml:space="preserve"> assign and choose suitable </w:t>
      </w:r>
      <w:r w:rsidR="00ED57C0">
        <w:t>stratums</w:t>
      </w:r>
      <w:r w:rsidR="00461514">
        <w:t xml:space="preserve">, </w:t>
      </w:r>
      <w:r w:rsidR="00B04776">
        <w:t>a cluster sampling method will be again to use in order to eliminate the effect of time</w:t>
      </w:r>
      <w:r w:rsidR="00C70572">
        <w:t>. I choose timeline from 1998 to 2005, each year as a cluster</w:t>
      </w:r>
      <w:r w:rsidR="00045A9C">
        <w:t xml:space="preserve">, </w:t>
      </w:r>
      <w:r w:rsidR="00F30252">
        <w:t xml:space="preserve">example cluster, year of 1998 is showed below in table 2, </w:t>
      </w:r>
      <w:r w:rsidR="00045A9C">
        <w:t>and analysis data in it.</w:t>
      </w:r>
    </w:p>
    <w:p w14:paraId="05E120F5" w14:textId="77777777" w:rsidR="00F30252" w:rsidRDefault="00F30252" w:rsidP="00F30252">
      <w:pPr>
        <w:tabs>
          <w:tab w:val="left" w:pos="2000"/>
        </w:tabs>
        <w:spacing w:line="360" w:lineRule="auto"/>
        <w:jc w:val="center"/>
      </w:pPr>
    </w:p>
    <w:p w14:paraId="75E8CB3E" w14:textId="1E3FEF1A" w:rsidR="00F30252" w:rsidRPr="00F30252" w:rsidRDefault="00F30252" w:rsidP="00F30252">
      <w:pPr>
        <w:tabs>
          <w:tab w:val="left" w:pos="2000"/>
        </w:tabs>
        <w:spacing w:line="360" w:lineRule="auto"/>
        <w:jc w:val="center"/>
      </w:pPr>
      <w:r w:rsidRPr="00F30252">
        <w:rPr>
          <w:b/>
          <w:bCs/>
          <w:noProof/>
        </w:rPr>
        <w:drawing>
          <wp:anchor distT="0" distB="0" distL="114300" distR="114300" simplePos="0" relativeHeight="251659264" behindDoc="0" locked="0" layoutInCell="1" allowOverlap="1" wp14:anchorId="3A080D63" wp14:editId="2E4CED4D">
            <wp:simplePos x="0" y="0"/>
            <wp:positionH relativeFrom="margin">
              <wp:posOffset>0</wp:posOffset>
            </wp:positionH>
            <wp:positionV relativeFrom="page">
              <wp:posOffset>5283200</wp:posOffset>
            </wp:positionV>
            <wp:extent cx="5274310" cy="2574290"/>
            <wp:effectExtent l="0" t="0" r="2540" b="0"/>
            <wp:wrapSquare wrapText="bothSides"/>
            <wp:docPr id="1848951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2574290"/>
                    </a:xfrm>
                    <a:prstGeom prst="rect">
                      <a:avLst/>
                    </a:prstGeom>
                    <a:noFill/>
                    <a:ln>
                      <a:noFill/>
                    </a:ln>
                  </pic:spPr>
                </pic:pic>
              </a:graphicData>
            </a:graphic>
          </wp:anchor>
        </w:drawing>
      </w:r>
      <w:r>
        <w:t>Table 2. Example Cluster: Year 1998</w:t>
      </w:r>
    </w:p>
    <w:p w14:paraId="0727EB1F" w14:textId="77777777" w:rsidR="00F30252" w:rsidRDefault="00F30252" w:rsidP="003D15C9">
      <w:pPr>
        <w:tabs>
          <w:tab w:val="left" w:pos="2000"/>
        </w:tabs>
        <w:spacing w:line="360" w:lineRule="auto"/>
        <w:jc w:val="left"/>
        <w:rPr>
          <w:b/>
          <w:bCs/>
        </w:rPr>
      </w:pPr>
    </w:p>
    <w:p w14:paraId="6B77C614" w14:textId="5838692E" w:rsidR="00045A9C" w:rsidRDefault="00045A9C" w:rsidP="003D15C9">
      <w:pPr>
        <w:tabs>
          <w:tab w:val="left" w:pos="2000"/>
        </w:tabs>
        <w:spacing w:line="360" w:lineRule="auto"/>
        <w:jc w:val="left"/>
        <w:rPr>
          <w:b/>
          <w:bCs/>
        </w:rPr>
      </w:pPr>
      <w:r>
        <w:rPr>
          <w:b/>
          <w:bCs/>
        </w:rPr>
        <w:t xml:space="preserve">4.2 </w:t>
      </w:r>
      <w:r w:rsidR="007D1FE1">
        <w:rPr>
          <w:b/>
          <w:bCs/>
        </w:rPr>
        <w:t>Parameters Selection</w:t>
      </w:r>
    </w:p>
    <w:p w14:paraId="1420F6A3" w14:textId="16698B5B" w:rsidR="002D3803" w:rsidRDefault="00F66803" w:rsidP="003D15C9">
      <w:pPr>
        <w:tabs>
          <w:tab w:val="left" w:pos="2000"/>
        </w:tabs>
        <w:spacing w:line="360" w:lineRule="auto"/>
        <w:jc w:val="left"/>
        <w:rPr>
          <w:sz w:val="28"/>
          <w:szCs w:val="28"/>
        </w:rPr>
      </w:pPr>
      <w:r>
        <w:t xml:space="preserve">In the raw data, </w:t>
      </w:r>
      <w:r w:rsidR="006E60CC">
        <w:t xml:space="preserve">it provides 14 water chemistry parameters, for example, </w:t>
      </w:r>
      <w:proofErr w:type="spellStart"/>
      <w:r w:rsidR="006E60CC" w:rsidRPr="006E60CC">
        <w:rPr>
          <w:i/>
          <w:iCs/>
        </w:rPr>
        <w:t>Pondus</w:t>
      </w:r>
      <w:proofErr w:type="spellEnd"/>
      <w:r w:rsidR="006E60CC" w:rsidRPr="006E60CC">
        <w:rPr>
          <w:i/>
          <w:iCs/>
        </w:rPr>
        <w:t xml:space="preserve"> </w:t>
      </w:r>
      <w:proofErr w:type="spellStart"/>
      <w:r w:rsidR="006E60CC" w:rsidRPr="006E60CC">
        <w:rPr>
          <w:i/>
          <w:iCs/>
        </w:rPr>
        <w:t>Hydrogenii</w:t>
      </w:r>
      <w:proofErr w:type="spellEnd"/>
      <w:r w:rsidR="006E60CC">
        <w:t xml:space="preserve"> (pH), ammonia concentration and some other water quality index</w:t>
      </w:r>
      <w:r w:rsidR="007C3DD9">
        <w:t>, showed in Table 2 above</w:t>
      </w:r>
      <w:r w:rsidR="006E60CC">
        <w:t xml:space="preserve">. By choosing 5 available parameters (available means there is data for every choosing sample in the cluster), the </w:t>
      </w:r>
      <w:r w:rsidR="005B364B">
        <w:rPr>
          <w:rFonts w:hint="eastAsia"/>
        </w:rPr>
        <w:t>r</w:t>
      </w:r>
      <w:r w:rsidR="005B364B">
        <w:t>esponse variables are set.</w:t>
      </w:r>
      <w:r w:rsidR="002D3803">
        <w:t xml:space="preserve"> </w:t>
      </w:r>
    </w:p>
    <w:p w14:paraId="23E9494B" w14:textId="00C87B67" w:rsidR="002D3803" w:rsidRPr="002D3803" w:rsidRDefault="002D3803" w:rsidP="003D15C9">
      <w:pPr>
        <w:tabs>
          <w:tab w:val="left" w:pos="2000"/>
        </w:tabs>
        <w:spacing w:line="360" w:lineRule="auto"/>
        <w:jc w:val="left"/>
        <w:rPr>
          <w:sz w:val="28"/>
          <w:szCs w:val="28"/>
        </w:rPr>
      </w:pPr>
      <w:r>
        <w:rPr>
          <w:sz w:val="28"/>
          <w:szCs w:val="28"/>
        </w:rPr>
        <w:lastRenderedPageBreak/>
        <w:t>5. Data Analysis</w:t>
      </w:r>
    </w:p>
    <w:p w14:paraId="47704AF8" w14:textId="038827DA" w:rsidR="009F1FAD" w:rsidRDefault="00236635" w:rsidP="003D15C9">
      <w:pPr>
        <w:tabs>
          <w:tab w:val="left" w:pos="2000"/>
        </w:tabs>
        <w:spacing w:line="360" w:lineRule="auto"/>
        <w:jc w:val="left"/>
        <w:rPr>
          <w:b/>
          <w:bCs/>
        </w:rPr>
      </w:pPr>
      <w:r>
        <w:rPr>
          <w:b/>
          <w:bCs/>
        </w:rPr>
        <w:t xml:space="preserve">5.1 The Relation Between Urbanization Degree </w:t>
      </w:r>
      <w:r w:rsidR="004A46D4">
        <w:rPr>
          <w:b/>
          <w:bCs/>
        </w:rPr>
        <w:t>and Population Growth</w:t>
      </w:r>
    </w:p>
    <w:p w14:paraId="097BD3FC" w14:textId="77777777" w:rsidR="00425272" w:rsidRDefault="007C3DD9" w:rsidP="003D15C9">
      <w:pPr>
        <w:tabs>
          <w:tab w:val="left" w:pos="2000"/>
        </w:tabs>
        <w:spacing w:line="360" w:lineRule="auto"/>
        <w:jc w:val="left"/>
      </w:pPr>
      <w:r>
        <w:t>This is the background data analysis in order to determine the explanatory variable, urbanization degree.</w:t>
      </w:r>
      <w:r w:rsidR="00A64EB0">
        <w:t xml:space="preserve"> Since the raw data does not provides anything about the urbanization degree, according to urbanization indicator index, I choose population growth as an essential indicator for estimating the degree of urbanization</w:t>
      </w:r>
      <w:r w:rsidR="004A46D4">
        <w:t>.</w:t>
      </w:r>
      <w:r w:rsidR="00A64EB0">
        <w:t xml:space="preserve"> Here, we need firstly to introduce a concept: p</w:t>
      </w:r>
      <w:r w:rsidR="00A64EB0" w:rsidRPr="00A64EB0">
        <w:t>opulation urbanization index</w:t>
      </w:r>
      <w:r w:rsidR="00A64EB0">
        <w:t>,</w:t>
      </w:r>
      <w:r w:rsidR="00D82C0D">
        <w:t xml:space="preserve"> w</w:t>
      </w:r>
      <w:r w:rsidR="00A64EB0">
        <w:t>hich directly manifest the urbanization degree</w:t>
      </w:r>
      <w:r w:rsidR="00D82C0D">
        <w:t xml:space="preserve">. Although population urbanization index is calculated by the formula, </w:t>
      </w:r>
      <w:r w:rsidR="00D82C0D" w:rsidRPr="00087259">
        <w:rPr>
          <w:position w:val="-24"/>
        </w:rPr>
        <w:object w:dxaOrig="1980" w:dyaOrig="620" w14:anchorId="7C9A2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1pt" o:ole="">
            <v:imagedata r:id="rId10" o:title=""/>
          </v:shape>
          <o:OLEObject Type="Embed" ProgID="Equation.DSMT4" ShapeID="_x0000_i1025" DrawAspect="Content" ObjectID="_1746637566" r:id="rId11"/>
        </w:object>
      </w:r>
      <w:r w:rsidR="00D82C0D">
        <w:t>, in which denominator and nominator stand for total population and non-agricultural population, respectively, in this circumstance, we ignore the effect on</w:t>
      </w:r>
      <w:r w:rsidR="00314CF5">
        <w:t xml:space="preserve"> agricultural population in the area, since all the</w:t>
      </w:r>
      <w:r w:rsidR="002D4F3B">
        <w:t xml:space="preserve"> areas covered and data recorded are inside city, which means that </w:t>
      </w:r>
      <w:r w:rsidR="002D4F3B" w:rsidRPr="00087259">
        <w:rPr>
          <w:position w:val="-6"/>
        </w:rPr>
        <w:object w:dxaOrig="1060" w:dyaOrig="279" w14:anchorId="6BF54830">
          <v:shape id="_x0000_i1026" type="#_x0000_t75" style="width:53pt;height:14pt" o:ole="">
            <v:imagedata r:id="rId12" o:title=""/>
          </v:shape>
          <o:OLEObject Type="Embed" ProgID="Equation.DSMT4" ShapeID="_x0000_i1026" DrawAspect="Content" ObjectID="_1746637567" r:id="rId13"/>
        </w:object>
      </w:r>
      <w:r w:rsidR="002D4F3B">
        <w:t xml:space="preserve">, therefore population urbanization index is 1, </w:t>
      </w:r>
      <w:r w:rsidR="00425272">
        <w:rPr>
          <w:rFonts w:hint="eastAsia"/>
        </w:rPr>
        <w:t>showing</w:t>
      </w:r>
      <w:r w:rsidR="00425272">
        <w:t xml:space="preserve"> that urbanized population and urbanization degree is proportional to each other in this area, thus to say they satisfy equation of </w:t>
      </w:r>
      <w:r w:rsidR="00425272" w:rsidRPr="007E0830">
        <w:rPr>
          <w:position w:val="-10"/>
        </w:rPr>
        <w:object w:dxaOrig="680" w:dyaOrig="320" w14:anchorId="46695351">
          <v:shape id="_x0000_i1027" type="#_x0000_t75" style="width:34pt;height:16pt" o:ole="">
            <v:imagedata r:id="rId14" o:title=""/>
          </v:shape>
          <o:OLEObject Type="Embed" ProgID="Equation.DSMT4" ShapeID="_x0000_i1027" DrawAspect="Content" ObjectID="_1746637568" r:id="rId15"/>
        </w:object>
      </w:r>
      <w:r w:rsidR="00425272">
        <w:t xml:space="preserve"> [6].</w:t>
      </w:r>
    </w:p>
    <w:p w14:paraId="4648A41E" w14:textId="77777777" w:rsidR="00425272" w:rsidRDefault="00425272" w:rsidP="003D15C9">
      <w:pPr>
        <w:tabs>
          <w:tab w:val="left" w:pos="2000"/>
        </w:tabs>
        <w:spacing w:line="360" w:lineRule="auto"/>
        <w:jc w:val="left"/>
      </w:pPr>
    </w:p>
    <w:p w14:paraId="2C2FCDB9" w14:textId="26103584" w:rsidR="00C21BCB" w:rsidRDefault="00425272" w:rsidP="00194B1F">
      <w:pPr>
        <w:tabs>
          <w:tab w:val="left" w:pos="2000"/>
        </w:tabs>
        <w:spacing w:line="360" w:lineRule="auto"/>
        <w:jc w:val="left"/>
      </w:pPr>
      <w:r>
        <w:t xml:space="preserve">According to the population data in the shaded region (Northern Ireland), </w:t>
      </w:r>
      <w:r w:rsidR="00C21BCB">
        <w:t xml:space="preserve">shows in the figure below [7], suggests that the </w:t>
      </w:r>
      <w:r w:rsidR="00521221">
        <w:t xml:space="preserve">population data </w:t>
      </w:r>
      <w:r w:rsidR="00B74BA9">
        <w:t xml:space="preserve">has an approximately positive linear relationship to the year. Therefore, it can be assumed that </w:t>
      </w:r>
      <w:r w:rsidR="003E76D3">
        <w:t xml:space="preserve">the urbanization degree has a similar linear relationship with </w:t>
      </w:r>
      <w:r w:rsidR="00194B1F">
        <w:t>year.</w:t>
      </w:r>
    </w:p>
    <w:p w14:paraId="5C40CF12" w14:textId="34C10AB5" w:rsidR="00421721" w:rsidRPr="00421721" w:rsidRDefault="00421721" w:rsidP="00194B1F">
      <w:pPr>
        <w:tabs>
          <w:tab w:val="left" w:pos="2000"/>
        </w:tabs>
        <w:spacing w:line="360" w:lineRule="auto"/>
        <w:jc w:val="left"/>
        <w:rPr>
          <w:b/>
          <w:bCs/>
        </w:rPr>
      </w:pPr>
      <w:r w:rsidRPr="00421721">
        <w:rPr>
          <w:b/>
          <w:bCs/>
        </w:rPr>
        <w:t>5.2 The relationship between Land Use Patterns and Urbanization Degree</w:t>
      </w:r>
    </w:p>
    <w:p w14:paraId="6B1305B7" w14:textId="11F65633" w:rsidR="00BE4C81" w:rsidRDefault="00421721" w:rsidP="003D15C9">
      <w:pPr>
        <w:tabs>
          <w:tab w:val="left" w:pos="2000"/>
        </w:tabs>
        <w:spacing w:line="360" w:lineRule="auto"/>
        <w:jc w:val="left"/>
      </w:pPr>
      <w:r>
        <w:rPr>
          <w:rFonts w:hint="eastAsia"/>
        </w:rPr>
        <w:t>Since</w:t>
      </w:r>
      <w:r>
        <w:t xml:space="preserve"> the </w:t>
      </w:r>
      <w:r w:rsidR="00C408BF">
        <w:t xml:space="preserve">linear relationship between population growth and urbanization degree, and the linear relationship between population number and years, we can eliminate the effect of population on urbanization degree if we assume that population indicator in each year has the same value, which stated </w:t>
      </w:r>
      <w:r w:rsidR="00571BE3">
        <w:t>below, as the slope of the population-year graph.</w:t>
      </w:r>
      <w:r w:rsidR="000E63A9">
        <w:t xml:space="preserve"> </w:t>
      </w:r>
      <w:r w:rsidR="008A741A">
        <w:t xml:space="preserve">Therefore, we only need to find the relation </w:t>
      </w:r>
      <w:r w:rsidR="00AB5F40">
        <w:t xml:space="preserve">between </w:t>
      </w:r>
      <w:r w:rsidR="008A741A">
        <w:t xml:space="preserve">land use patterns and urbanization degree </w:t>
      </w:r>
      <w:r w:rsidR="00AB5F40">
        <w:t xml:space="preserve">by a certain mechanism, which </w:t>
      </w:r>
      <w:r w:rsidR="000E63A9">
        <w:t xml:space="preserve">based on the function of the area, </w:t>
      </w:r>
      <w:r w:rsidR="000E63A9" w:rsidRPr="000E63A9">
        <w:t>for instance, roads, parks, bridge</w:t>
      </w:r>
      <w:r w:rsidR="00507F1B">
        <w:t>s</w:t>
      </w:r>
      <w:r w:rsidR="000E63A9" w:rsidRPr="000E63A9">
        <w:t xml:space="preserve"> and so on.</w:t>
      </w:r>
      <w:r w:rsidR="00507F1B">
        <w:t xml:space="preserve"> </w:t>
      </w:r>
    </w:p>
    <w:p w14:paraId="63FC5087" w14:textId="39333712" w:rsidR="00BE4C81" w:rsidRDefault="00C21BCB" w:rsidP="003D15C9">
      <w:pPr>
        <w:tabs>
          <w:tab w:val="left" w:pos="2000"/>
        </w:tabs>
        <w:spacing w:line="360" w:lineRule="auto"/>
        <w:jc w:val="left"/>
      </w:pPr>
      <w:r w:rsidRPr="00C21BCB">
        <w:rPr>
          <w:noProof/>
        </w:rPr>
        <w:lastRenderedPageBreak/>
        <w:drawing>
          <wp:inline distT="0" distB="0" distL="0" distR="0" wp14:anchorId="3CF9A2F5" wp14:editId="38BE0B38">
            <wp:extent cx="5274310" cy="3064510"/>
            <wp:effectExtent l="0" t="0" r="2540" b="2540"/>
            <wp:docPr id="18572960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3064510"/>
                    </a:xfrm>
                    <a:prstGeom prst="rect">
                      <a:avLst/>
                    </a:prstGeom>
                    <a:noFill/>
                    <a:ln>
                      <a:noFill/>
                    </a:ln>
                  </pic:spPr>
                </pic:pic>
              </a:graphicData>
            </a:graphic>
          </wp:inline>
        </w:drawing>
      </w:r>
    </w:p>
    <w:p w14:paraId="5921AF14" w14:textId="1A348CC1" w:rsidR="00BE4C81" w:rsidRPr="00C87087" w:rsidRDefault="00C21BCB" w:rsidP="00C21BCB">
      <w:pPr>
        <w:tabs>
          <w:tab w:val="left" w:pos="2000"/>
        </w:tabs>
        <w:spacing w:line="360" w:lineRule="auto"/>
        <w:jc w:val="center"/>
      </w:pPr>
      <w:r>
        <w:t>Figure 2. Population Growth Curve From 1998 to 2005 in Northern Ireland</w:t>
      </w:r>
    </w:p>
    <w:p w14:paraId="3A234C9E" w14:textId="77777777" w:rsidR="00D146FF" w:rsidRDefault="00D146FF" w:rsidP="006A714B">
      <w:pPr>
        <w:spacing w:line="360" w:lineRule="auto"/>
        <w:jc w:val="left"/>
      </w:pPr>
    </w:p>
    <w:p w14:paraId="40FFD5A0" w14:textId="7F844C13" w:rsidR="00756BDB" w:rsidRPr="006A714B" w:rsidRDefault="00011AB0" w:rsidP="006A714B">
      <w:pPr>
        <w:spacing w:line="360" w:lineRule="auto"/>
        <w:jc w:val="left"/>
        <w:rPr>
          <w:rFonts w:hint="eastAsia"/>
        </w:rPr>
      </w:pPr>
      <w:r>
        <w:t xml:space="preserve">From each cluster, we can find that </w:t>
      </w:r>
      <w:r w:rsidR="006A714B">
        <w:t>the station position</w:t>
      </w:r>
      <w:r w:rsidR="003C1EF6">
        <w:rPr>
          <w:rFonts w:hint="eastAsia"/>
        </w:rPr>
        <w:t>s</w:t>
      </w:r>
      <w:r w:rsidR="001A485C">
        <w:t xml:space="preserve"> are mainly composed of </w:t>
      </w:r>
      <w:r w:rsidR="003C1EF6">
        <w:t>roads, bridges</w:t>
      </w:r>
      <w:r w:rsidR="00D146FF">
        <w:t xml:space="preserve"> and parks, obviously, two of them are for urbanization </w:t>
      </w:r>
      <w:r w:rsidR="00E574B2">
        <w:rPr>
          <w:rFonts w:hint="eastAsia"/>
        </w:rPr>
        <w:t>u</w:t>
      </w:r>
      <w:r w:rsidR="00E574B2">
        <w:t xml:space="preserve">se and another is </w:t>
      </w:r>
      <w:r w:rsidR="00347CE8">
        <w:t>use for greening.</w:t>
      </w:r>
      <w:r w:rsidR="0038686A">
        <w:rPr>
          <w:rFonts w:hint="eastAsia"/>
        </w:rPr>
        <w:t xml:space="preserve"> </w:t>
      </w:r>
    </w:p>
    <w:sectPr w:rsidR="00756BDB" w:rsidRPr="006A714B" w:rsidSect="008317EC">
      <w:headerReference w:type="default" r:id="rId17"/>
      <w:footerReference w:type="default" r:id="rId18"/>
      <w:pgSz w:w="11906" w:h="16838"/>
      <w:pgMar w:top="1440" w:right="1800" w:bottom="1440" w:left="1800" w:header="851" w:footer="992" w:gutter="0"/>
      <w:cols w:space="425"/>
      <w:docGrid w:linePitch="360"/>
    </w:sectPr>
  </w:body>
</w:document>
</file>